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2" r:id="rId2"/>
    <p:sldId id="446" r:id="rId3"/>
    <p:sldId id="419" r:id="rId4"/>
    <p:sldId id="420" r:id="rId5"/>
    <p:sldId id="447" r:id="rId6"/>
    <p:sldId id="403" r:id="rId7"/>
    <p:sldId id="405" r:id="rId8"/>
    <p:sldId id="404" r:id="rId9"/>
    <p:sldId id="407" r:id="rId10"/>
    <p:sldId id="408" r:id="rId11"/>
    <p:sldId id="448" r:id="rId12"/>
    <p:sldId id="409" r:id="rId13"/>
    <p:sldId id="410" r:id="rId14"/>
    <p:sldId id="412" r:id="rId15"/>
    <p:sldId id="413" r:id="rId16"/>
    <p:sldId id="414" r:id="rId17"/>
    <p:sldId id="449" r:id="rId18"/>
    <p:sldId id="415" r:id="rId19"/>
    <p:sldId id="416" r:id="rId20"/>
    <p:sldId id="450" r:id="rId21"/>
    <p:sldId id="417" r:id="rId22"/>
    <p:sldId id="418" r:id="rId23"/>
    <p:sldId id="451" r:id="rId24"/>
    <p:sldId id="421" r:id="rId25"/>
    <p:sldId id="422" r:id="rId26"/>
    <p:sldId id="452" r:id="rId27"/>
    <p:sldId id="453" r:id="rId28"/>
    <p:sldId id="437" r:id="rId29"/>
    <p:sldId id="402" r:id="rId30"/>
    <p:sldId id="427" r:id="rId31"/>
    <p:sldId id="441" r:id="rId32"/>
    <p:sldId id="442" r:id="rId33"/>
    <p:sldId id="431" r:id="rId34"/>
    <p:sldId id="428" r:id="rId35"/>
    <p:sldId id="430" r:id="rId36"/>
    <p:sldId id="432" r:id="rId37"/>
    <p:sldId id="443" r:id="rId38"/>
    <p:sldId id="435" r:id="rId39"/>
    <p:sldId id="444" r:id="rId40"/>
    <p:sldId id="436" r:id="rId41"/>
    <p:sldId id="454" r:id="rId42"/>
    <p:sldId id="423" r:id="rId43"/>
    <p:sldId id="426" r:id="rId44"/>
    <p:sldId id="433" r:id="rId45"/>
    <p:sldId id="438" r:id="rId46"/>
    <p:sldId id="439" r:id="rId47"/>
    <p:sldId id="440" r:id="rId48"/>
    <p:sldId id="434" r:id="rId49"/>
    <p:sldId id="458" r:id="rId50"/>
    <p:sldId id="425" r:id="rId51"/>
    <p:sldId id="459" r:id="rId52"/>
    <p:sldId id="457" r:id="rId53"/>
    <p:sldId id="462" r:id="rId54"/>
    <p:sldId id="463" r:id="rId55"/>
    <p:sldId id="460" r:id="rId56"/>
    <p:sldId id="464" r:id="rId57"/>
    <p:sldId id="461" r:id="rId58"/>
    <p:sldId id="466" r:id="rId59"/>
    <p:sldId id="465" r:id="rId60"/>
    <p:sldId id="467" r:id="rId61"/>
    <p:sldId id="468" r:id="rId62"/>
    <p:sldId id="469" r:id="rId63"/>
    <p:sldId id="470" r:id="rId64"/>
    <p:sldId id="456" r:id="rId65"/>
    <p:sldId id="445" r:id="rId6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000000"/>
    <a:srgbClr val="FFFFFF"/>
    <a:srgbClr val="144E9D"/>
    <a:srgbClr val="FF5050"/>
    <a:srgbClr val="0070C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576" y="108"/>
      </p:cViewPr>
      <p:guideLst>
        <p:guide orient="horz" pos="397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76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5652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858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69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4031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933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478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842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6720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418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679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65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1910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666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84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hio_State_University" TargetMode="External"/><Relationship Id="rId13" Type="http://schemas.openxmlformats.org/officeDocument/2006/relationships/hyperlink" Target="https://en.wikipedia.org/wiki/Coding_theory" TargetMode="External"/><Relationship Id="rId3" Type="http://schemas.openxmlformats.org/officeDocument/2006/relationships/hyperlink" Target="https://ru.wikipedia.org/wiki/1952_%D0%B3%D0%BE%D0%B4" TargetMode="External"/><Relationship Id="rId7" Type="http://schemas.openxmlformats.org/officeDocument/2006/relationships/hyperlink" Target="https://en.wikipedia.org/wiki/Santa_Cruz,_California" TargetMode="External"/><Relationship Id="rId12" Type="http://schemas.openxmlformats.org/officeDocument/2006/relationships/hyperlink" Target="https://en.wikipedia.org/wiki/Information_theory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Ohio" TargetMode="External"/><Relationship Id="rId11" Type="http://schemas.openxmlformats.org/officeDocument/2006/relationships/hyperlink" Target="https://en.wikipedia.org/wiki/IEEE_Richard_W._Hamming_Medal" TargetMode="External"/><Relationship Id="rId5" Type="http://schemas.openxmlformats.org/officeDocument/2006/relationships/hyperlink" Target="https://ru.wikipedia.org/wiki/%D0%A5%D0%B0%D1%84%D1%84%D0%BC%D0%B0%D0%BD,_%D0%94%D1%8D%D0%B2%D0%B8%D0%B4" TargetMode="External"/><Relationship Id="rId10" Type="http://schemas.openxmlformats.org/officeDocument/2006/relationships/hyperlink" Target="https://en.wikipedia.org/wiki/Huffman_coding" TargetMode="External"/><Relationship Id="rId4" Type="http://schemas.openxmlformats.org/officeDocument/2006/relationships/hyperlink" Target="https://ru.wikipedia.org/wiki/%D0%9C%D0%B0%D1%81%D1%81%D0%B0%D1%87%D1%83%D1%81%D0%B5%D1%82%D1%81%D0%BA%D0%B8%D0%B9_%D1%82%D0%B5%D1%85%D0%BD%D0%BE%D0%BB%D0%BE%D0%B3%D0%B8%D1%87%D0%B5%D1%81%D0%BA%D0%B8%D0%B9_%D0%B8%D0%BD%D1%81%D1%82%D0%B8%D1%82%D1%83%D1%82" TargetMode="External"/><Relationship Id="rId9" Type="http://schemas.openxmlformats.org/officeDocument/2006/relationships/hyperlink" Target="https://en.wikipedia.org/wiki/Massachusetts_Institute_of_Technology" TargetMode="External"/><Relationship Id="rId14" Type="http://schemas.openxmlformats.org/officeDocument/2006/relationships/image" Target="../media/image40.jp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XM49-2JuhE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acm.bsu.by/problems/2193/statement/?nav-folder=684" TargetMode="Externa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hqdl2GA9iNM1um0HOCuC3uOk35w7o26j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cm.bsu.by/problems/2193/statement/?nav-folder=684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s://drive.google.com/file/d/1edTYU1aW_nz8HKTMI49500gyoF84DZJI/view?usp=sharing" TargetMode="Externa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67262" y="2484391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>
                <a:solidFill>
                  <a:srgbClr val="0070C0"/>
                </a:solidFill>
              </a:rPr>
              <a:t>Бинарная куча</a:t>
            </a:r>
            <a:r>
              <a:rPr lang="ru-RU" sz="3200" dirty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>
                <a:solidFill>
                  <a:srgbClr val="0070C0"/>
                </a:solidFill>
              </a:rPr>
            </a:br>
            <a:r>
              <a:rPr lang="ru-RU" sz="3200" dirty="0">
                <a:solidFill>
                  <a:srgbClr val="0070C0"/>
                </a:solidFill>
              </a:rPr>
              <a:t>Куча Фибоначчи </a:t>
            </a:r>
            <a:r>
              <a:rPr lang="ru-RU" sz="32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13814" y="3364647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/>
              <a:t>)</a:t>
            </a:r>
            <a:endParaRPr lang="ru-RU" sz="3000" dirty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5072" y="1316346"/>
            <a:ext cx="57599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06243" y="1316346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данных</a:t>
            </a:r>
            <a:endParaRPr lang="ru-RU" sz="4000" dirty="0"/>
          </a:p>
        </p:txBody>
      </p:sp>
      <p:sp>
        <p:nvSpPr>
          <p:cNvPr id="8" name="TextBox 3"/>
          <p:cNvSpPr txBox="1"/>
          <p:nvPr/>
        </p:nvSpPr>
        <p:spPr>
          <a:xfrm>
            <a:off x="7722713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99893" y="125276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03982" y="211383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grpSp>
        <p:nvGrpSpPr>
          <p:cNvPr id="74" name="Группа 73"/>
          <p:cNvGrpSpPr/>
          <p:nvPr/>
        </p:nvGrpSpPr>
        <p:grpSpPr>
          <a:xfrm>
            <a:off x="6136954" y="1360072"/>
            <a:ext cx="5653806" cy="2825266"/>
            <a:chOff x="197288" y="3418778"/>
            <a:chExt cx="5653806" cy="2825266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4" name="Прямая со стрелкой 13"/>
              <p:cNvCxnSpPr>
                <a:stCxn id="7" idx="4"/>
                <a:endCxn id="10" idx="7"/>
              </p:cNvCxnSpPr>
              <p:nvPr/>
            </p:nvCxnSpPr>
            <p:spPr>
              <a:xfrm flipH="1">
                <a:off x="3481152" y="3983439"/>
                <a:ext cx="369279" cy="189621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7" idx="4"/>
                <a:endCxn id="9" idx="1"/>
              </p:cNvCxnSpPr>
              <p:nvPr/>
            </p:nvCxnSpPr>
            <p:spPr>
              <a:xfrm>
                <a:off x="3850431" y="3983439"/>
                <a:ext cx="495304" cy="215184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13" idx="4"/>
                <a:endCxn id="8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13" idx="4"/>
                <a:endCxn id="7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8" idx="4"/>
                <a:endCxn id="12" idx="7"/>
              </p:cNvCxnSpPr>
              <p:nvPr/>
            </p:nvCxnSpPr>
            <p:spPr>
              <a:xfrm flipH="1">
                <a:off x="705548" y="3828035"/>
                <a:ext cx="503845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8" idx="4"/>
                <a:endCxn id="11" idx="1"/>
              </p:cNvCxnSpPr>
              <p:nvPr/>
            </p:nvCxnSpPr>
            <p:spPr>
              <a:xfrm>
                <a:off x="1209393" y="3828035"/>
                <a:ext cx="620998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вал 19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Овал 20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24" name="Прямая со стрелкой 23"/>
              <p:cNvCxnSpPr>
                <a:stCxn id="12" idx="4"/>
                <a:endCxn id="23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 стрелкой 25"/>
              <p:cNvCxnSpPr>
                <a:stCxn id="11" idx="4"/>
                <a:endCxn id="22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/>
              <p:cNvCxnSpPr>
                <a:stCxn id="11" idx="4"/>
                <a:endCxn id="21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197288" y="4965025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4" name="Прямая со стрелкой 43"/>
            <p:cNvCxnSpPr>
              <a:stCxn id="12" idx="4"/>
              <a:endCxn id="20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10" idx="4"/>
              <a:endCxn id="33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10" idx="4"/>
              <a:endCxn id="34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9" idx="4"/>
              <a:endCxn id="32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9" idx="4"/>
              <a:endCxn id="31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1259" y="586616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</a:t>
              </a:r>
              <a:endParaRPr lang="ru-RU" dirty="0"/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243255" y="1343334"/>
            <a:ext cx="5297783" cy="2753707"/>
            <a:chOff x="193417" y="3455987"/>
            <a:chExt cx="5297783" cy="2753707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779647" y="3455987"/>
              <a:ext cx="4711553" cy="2753707"/>
              <a:chOff x="-14447" y="2516565"/>
              <a:chExt cx="4711553" cy="2753707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1042196" y="333177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3129756" y="4142623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819839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81706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2213027" y="2516565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9" name="Прямая со стрелкой 98"/>
              <p:cNvCxnSpPr>
                <a:stCxn id="92" idx="4"/>
                <a:endCxn id="95" idx="7"/>
              </p:cNvCxnSpPr>
              <p:nvPr/>
            </p:nvCxnSpPr>
            <p:spPr>
              <a:xfrm flipH="1">
                <a:off x="3507931" y="3983439"/>
                <a:ext cx="342500" cy="22683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2" idx="4"/>
                <a:endCxn id="94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>
                <a:stCxn id="98" idx="4"/>
                <a:endCxn id="93" idx="7"/>
              </p:cNvCxnSpPr>
              <p:nvPr/>
            </p:nvCxnSpPr>
            <p:spPr>
              <a:xfrm flipH="1">
                <a:off x="1420371" y="2978478"/>
                <a:ext cx="1014186" cy="4209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8" idx="4"/>
                <a:endCxn id="92" idx="1"/>
              </p:cNvCxnSpPr>
              <p:nvPr/>
            </p:nvCxnSpPr>
            <p:spPr>
              <a:xfrm>
                <a:off x="2434557" y="2978478"/>
                <a:ext cx="1259229" cy="6106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>
                <a:stCxn id="93" idx="4"/>
                <a:endCxn id="97" idx="7"/>
              </p:cNvCxnSpPr>
              <p:nvPr/>
            </p:nvCxnSpPr>
            <p:spPr>
              <a:xfrm flipH="1">
                <a:off x="759881" y="3793685"/>
                <a:ext cx="503845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>
                <a:stCxn id="93" idx="4"/>
                <a:endCxn id="96" idx="1"/>
              </p:cNvCxnSpPr>
              <p:nvPr/>
            </p:nvCxnSpPr>
            <p:spPr>
              <a:xfrm>
                <a:off x="1263726" y="3793685"/>
                <a:ext cx="620998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Овал 107"/>
              <p:cNvSpPr/>
              <p:nvPr/>
            </p:nvSpPr>
            <p:spPr>
              <a:xfrm>
                <a:off x="-14447" y="480835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9" name="Прямая со стрелкой 108"/>
              <p:cNvCxnSpPr>
                <a:stCxn id="97" idx="4"/>
                <a:endCxn id="108" idx="0"/>
              </p:cNvCxnSpPr>
              <p:nvPr/>
            </p:nvCxnSpPr>
            <p:spPr>
              <a:xfrm flipH="1">
                <a:off x="207083" y="4509100"/>
                <a:ext cx="396153" cy="2992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193824" y="4943669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93417" y="5760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17936" y="137398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6127248" y="2258446"/>
            <a:ext cx="41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7174823" y="449389"/>
            <a:ext cx="3845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акс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317473" y="388134"/>
            <a:ext cx="490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ин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20423"/>
              </p:ext>
            </p:extLst>
          </p:nvPr>
        </p:nvGraphicFramePr>
        <p:xfrm>
          <a:off x="7434263" y="4489450"/>
          <a:ext cx="4046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5"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489450"/>
                        <a:ext cx="40465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780"/>
              </p:ext>
            </p:extLst>
          </p:nvPr>
        </p:nvGraphicFramePr>
        <p:xfrm>
          <a:off x="1045759" y="4509304"/>
          <a:ext cx="4073961" cy="7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6" name="Equation" r:id="rId5" imgW="2679480" imgH="495000" progId="Equation.DSMT4">
                  <p:embed/>
                </p:oleObj>
              </mc:Choice>
              <mc:Fallback>
                <p:oleObj name="Equation" r:id="rId5" imgW="267948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59" y="4509304"/>
                        <a:ext cx="4073961" cy="75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7862"/>
              </p:ext>
            </p:extLst>
          </p:nvPr>
        </p:nvGraphicFramePr>
        <p:xfrm>
          <a:off x="4964194" y="5622600"/>
          <a:ext cx="2173974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7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94" y="5622600"/>
                        <a:ext cx="2173974" cy="4394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>
            <a:off x="5915318" y="604355"/>
            <a:ext cx="6498" cy="45031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0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12" grpId="0"/>
      <p:bldP spid="113" grpId="0"/>
      <p:bldP spid="114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90697" y="2970511"/>
            <a:ext cx="686238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/>
              <a:t>Высота </a:t>
            </a:r>
            <a:r>
              <a:rPr lang="en-US" sz="3200" i="1" dirty="0"/>
              <a:t>h </a:t>
            </a:r>
            <a:r>
              <a:rPr lang="ru-RU" sz="3200" dirty="0"/>
              <a:t>полного бинарного дерева, содержащего </a:t>
            </a:r>
            <a:r>
              <a:rPr lang="ru-RU" sz="3200" i="1" dirty="0"/>
              <a:t>n</a:t>
            </a:r>
            <a:r>
              <a:rPr lang="ru-RU" sz="3200" dirty="0"/>
              <a:t> вершин, — O(</a:t>
            </a:r>
            <a:r>
              <a:rPr lang="ru-RU" sz="3200" dirty="0" err="1"/>
              <a:t>log</a:t>
            </a:r>
            <a:r>
              <a:rPr lang="ru-RU" sz="3200" dirty="0"/>
              <a:t> </a:t>
            </a:r>
            <a:r>
              <a:rPr lang="ru-RU" sz="3200" i="1" dirty="0"/>
              <a:t>n</a:t>
            </a:r>
            <a:r>
              <a:rPr lang="ru-RU" sz="3200" dirty="0"/>
              <a:t>).</a:t>
            </a:r>
          </a:p>
        </p:txBody>
      </p:sp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60853"/>
              </p:ext>
            </p:extLst>
          </p:nvPr>
        </p:nvGraphicFramePr>
        <p:xfrm>
          <a:off x="990697" y="1271142"/>
          <a:ext cx="3823383" cy="7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9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7" y="1271142"/>
                        <a:ext cx="3823383" cy="7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/>
          <p:cNvSpPr/>
          <p:nvPr/>
        </p:nvSpPr>
        <p:spPr>
          <a:xfrm rot="16200000">
            <a:off x="1344706" y="1628691"/>
            <a:ext cx="744070" cy="175708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077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13" y="136148"/>
            <a:ext cx="4825733" cy="3344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000" dirty="0"/>
              <a:t>В памяти компьютера полное бинарное дерево легко реализуется с помощью массива.</a:t>
            </a:r>
          </a:p>
          <a:p>
            <a:pPr algn="just">
              <a:spcAft>
                <a:spcPts val="800"/>
              </a:spcAft>
            </a:pPr>
            <a:endParaRPr lang="ru-RU" dirty="0"/>
          </a:p>
          <a:p>
            <a:pPr algn="just">
              <a:spcAft>
                <a:spcPts val="800"/>
              </a:spcAft>
            </a:pPr>
            <a:r>
              <a:rPr lang="ru-RU" sz="2000" dirty="0"/>
              <a:t>Если предположить, что </a:t>
            </a:r>
            <a:r>
              <a:rPr lang="ru-RU" sz="2000" u="sng" dirty="0"/>
              <a:t>индексы массива начинаются с единицы</a:t>
            </a:r>
            <a:r>
              <a:rPr lang="ru-RU" sz="2000" dirty="0"/>
              <a:t>, то для элемента с </a:t>
            </a:r>
            <a:r>
              <a:rPr lang="ru-RU" sz="2000" dirty="0" err="1"/>
              <a:t>индекcом</a:t>
            </a:r>
            <a:r>
              <a:rPr lang="en-US" sz="2000" dirty="0"/>
              <a:t> 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сыновьями являются элементы с индексам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 + 1</a:t>
            </a:r>
            <a:r>
              <a:rPr lang="ru-RU" sz="2000" dirty="0"/>
              <a:t>, а родителем является элемент массива по индексу </a:t>
            </a:r>
            <a:r>
              <a:rPr lang="ru-RU" sz="2000" b="1" dirty="0"/>
              <a:t>⌊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/2⌋</a:t>
            </a:r>
            <a:r>
              <a:rPr lang="ru-RU" sz="2000" dirty="0"/>
              <a:t>. </a:t>
            </a:r>
          </a:p>
        </p:txBody>
      </p:sp>
      <p:grpSp>
        <p:nvGrpSpPr>
          <p:cNvPr id="18" name="Группа 17"/>
          <p:cNvGrpSpPr/>
          <p:nvPr/>
        </p:nvGrpSpPr>
        <p:grpSpPr>
          <a:xfrm>
            <a:off x="341406" y="3578427"/>
            <a:ext cx="3371905" cy="2693364"/>
            <a:chOff x="1353313" y="2203568"/>
            <a:chExt cx="3371905" cy="2693364"/>
          </a:xfrm>
          <a:noFill/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53313" y="4382034"/>
              <a:ext cx="437940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678391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5579821" y="850663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5547152" y="4343620"/>
            <a:ext cx="576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940830"/>
              </p:ext>
            </p:extLst>
          </p:nvPr>
        </p:nvGraphicFramePr>
        <p:xfrm>
          <a:off x="5603398" y="5102784"/>
          <a:ext cx="3207589" cy="766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617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17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002595" y="5247496"/>
            <a:ext cx="21829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1</a:t>
            </a:r>
            <a:r>
              <a:rPr lang="ru-RU" dirty="0"/>
              <a:t> </a:t>
            </a:r>
          </a:p>
          <a:p>
            <a:r>
              <a:rPr lang="ru-RU" sz="1600" dirty="0"/>
              <a:t>(число элементов в куче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871812" y="136148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имер.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381489" y="0"/>
            <a:ext cx="40863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6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/>
          <p:cNvGrpSpPr/>
          <p:nvPr/>
        </p:nvGrpSpPr>
        <p:grpSpPr>
          <a:xfrm>
            <a:off x="718541" y="3411373"/>
            <a:ext cx="3575932" cy="2693364"/>
            <a:chOff x="1149286" y="2203568"/>
            <a:chExt cx="3575932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49286" y="446138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2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en-US" dirty="0"/>
                <a:t>(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en-US" dirty="0">
                  <a:latin typeface="Consolas" panose="020B0609020204030204" pitchFamily="49" charset="0"/>
                </a:rPr>
                <a:t>-1)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511899" y="859032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186355" y="4139680"/>
            <a:ext cx="5252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указанное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470567"/>
              </p:ext>
            </p:extLst>
          </p:nvPr>
        </p:nvGraphicFramePr>
        <p:xfrm>
          <a:off x="7156095" y="5072400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136990" y="269071"/>
            <a:ext cx="588437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сли предположить, что </a:t>
            </a:r>
            <a:r>
              <a:rPr lang="ru-RU" u="sng" dirty="0"/>
              <a:t>индексы массива начинаются с нуля, то для перехода от 1-индексации к 0-индексации</a:t>
            </a:r>
            <a:r>
              <a:rPr lang="ru-RU" dirty="0"/>
              <a:t>:</a:t>
            </a:r>
          </a:p>
          <a:p>
            <a:pPr lvl="1"/>
            <a:r>
              <a:rPr lang="ru-RU" dirty="0"/>
              <a:t> вместо i подставим </a:t>
            </a:r>
            <a:r>
              <a:rPr lang="ru-RU" dirty="0">
                <a:latin typeface="Consolas" panose="020B0609020204030204" pitchFamily="49" charset="0"/>
              </a:rPr>
              <a:t>i′=i+1</a:t>
            </a:r>
            <a:r>
              <a:rPr lang="ru-RU" dirty="0"/>
              <a:t>, </a:t>
            </a:r>
          </a:p>
          <a:p>
            <a:pPr lvl="1"/>
            <a:r>
              <a:rPr lang="ru-RU" dirty="0"/>
              <a:t>затем из результата вычтем 1. </a:t>
            </a:r>
            <a:endParaRPr lang="en-US" dirty="0"/>
          </a:p>
          <a:p>
            <a:endParaRPr lang="en-US" b="1" dirty="0"/>
          </a:p>
          <a:p>
            <a:r>
              <a:rPr lang="en-US" b="1" dirty="0"/>
              <a:t>C</a:t>
            </a:r>
            <a:r>
              <a:rPr lang="ru-RU" b="1" dirty="0" err="1"/>
              <a:t>ыновьями</a:t>
            </a:r>
            <a:r>
              <a:rPr lang="ru-RU" b="1" dirty="0"/>
              <a:t> </a:t>
            </a:r>
            <a:r>
              <a:rPr lang="ru-RU" dirty="0"/>
              <a:t>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ются элементы с индексами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2(i+1)−1 = </a:t>
            </a:r>
            <a:r>
              <a:rPr lang="ru-RU" b="1" dirty="0">
                <a:latin typeface="Consolas" panose="020B0609020204030204" pitchFamily="49" charset="0"/>
              </a:rPr>
              <a:t>2i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ru-RU" dirty="0">
                <a:latin typeface="Consolas" panose="020B0609020204030204" pitchFamily="49" charset="0"/>
              </a:rPr>
              <a:t>2(i+1)+1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ru-RU" dirty="0">
                <a:latin typeface="Consolas" panose="020B0609020204030204" pitchFamily="49" charset="0"/>
              </a:rPr>
              <a:t>−1 = </a:t>
            </a:r>
            <a:r>
              <a:rPr lang="ru-RU" b="1" dirty="0">
                <a:latin typeface="Consolas" panose="020B0609020204030204" pitchFamily="49" charset="0"/>
              </a:rPr>
              <a:t>2i+2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>
              <a:latin typeface="Consolas" panose="020B0609020204030204" pitchFamily="49" charset="0"/>
            </a:endParaRPr>
          </a:p>
          <a:p>
            <a:endParaRPr lang="en-US" b="1" dirty="0"/>
          </a:p>
          <a:p>
            <a:r>
              <a:rPr lang="ru-RU" b="1" dirty="0"/>
              <a:t>Родителем</a:t>
            </a:r>
            <a:r>
              <a:rPr lang="ru-RU" dirty="0"/>
              <a:t> 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ется элемент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⌊(i + 1)/2⌋ − 1 = </a:t>
            </a:r>
            <a:r>
              <a:rPr lang="ru-RU" b="1" dirty="0">
                <a:latin typeface="Consolas" panose="020B0609020204030204" pitchFamily="49" charset="0"/>
              </a:rPr>
              <a:t>⌊(i − 1)/2⌋</a:t>
            </a:r>
            <a:r>
              <a:rPr lang="ru-RU" dirty="0"/>
              <a:t>.</a:t>
            </a: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flipH="1">
            <a:off x="6114966" y="-248631"/>
            <a:ext cx="389" cy="74765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627529" y="854900"/>
            <a:ext cx="0" cy="627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4447" y="269071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</p:txBody>
      </p:sp>
    </p:spTree>
    <p:extLst>
      <p:ext uri="{BB962C8B-B14F-4D97-AF65-F5344CB8AC3E}">
        <p14:creationId xmlns:p14="http://schemas.microsoft.com/office/powerpoint/2010/main" val="4356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43141" y="221964"/>
            <a:ext cx="6253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 </a:t>
            </a:r>
            <a:endParaRPr lang="en-US" sz="2400" dirty="0"/>
          </a:p>
        </p:txBody>
      </p:sp>
      <p:sp>
        <p:nvSpPr>
          <p:cNvPr id="30" name="Овал 29"/>
          <p:cNvSpPr/>
          <p:nvPr/>
        </p:nvSpPr>
        <p:spPr>
          <a:xfrm>
            <a:off x="3958203" y="2436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26498" y="243635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4557908" y="312623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534704" y="31262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4" name="Овал 33"/>
          <p:cNvSpPr/>
          <p:nvPr/>
        </p:nvSpPr>
        <p:spPr>
          <a:xfrm>
            <a:off x="2779262" y="308637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1572673" y="312172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6" name="Овал 35"/>
          <p:cNvSpPr/>
          <p:nvPr/>
        </p:nvSpPr>
        <p:spPr>
          <a:xfrm>
            <a:off x="3008453" y="153901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0" idx="4"/>
            <a:endCxn id="33" idx="7"/>
          </p:cNvCxnSpPr>
          <p:nvPr/>
        </p:nvCxnSpPr>
        <p:spPr>
          <a:xfrm flipH="1">
            <a:off x="3912879" y="2898263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0" idx="4"/>
            <a:endCxn id="32" idx="1"/>
          </p:cNvCxnSpPr>
          <p:nvPr/>
        </p:nvCxnSpPr>
        <p:spPr>
          <a:xfrm>
            <a:off x="4179733" y="2898263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4"/>
            <a:endCxn id="31" idx="7"/>
          </p:cNvCxnSpPr>
          <p:nvPr/>
        </p:nvCxnSpPr>
        <p:spPr>
          <a:xfrm flipH="1">
            <a:off x="2504673" y="2000932"/>
            <a:ext cx="725310" cy="503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6" idx="4"/>
            <a:endCxn id="30" idx="0"/>
          </p:cNvCxnSpPr>
          <p:nvPr/>
        </p:nvCxnSpPr>
        <p:spPr>
          <a:xfrm>
            <a:off x="3229983" y="2000932"/>
            <a:ext cx="949750" cy="4354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1" idx="4"/>
            <a:endCxn id="35" idx="7"/>
          </p:cNvCxnSpPr>
          <p:nvPr/>
        </p:nvCxnSpPr>
        <p:spPr>
          <a:xfrm flipH="1">
            <a:off x="1950848" y="2898264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1" idx="4"/>
            <a:endCxn id="34" idx="1"/>
          </p:cNvCxnSpPr>
          <p:nvPr/>
        </p:nvCxnSpPr>
        <p:spPr>
          <a:xfrm>
            <a:off x="2348028" y="2898264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1904968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80650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458793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129613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7" name="Прямая со стрелкой 46"/>
          <p:cNvCxnSpPr>
            <a:stCxn id="35" idx="4"/>
            <a:endCxn id="46" idx="0"/>
          </p:cNvCxnSpPr>
          <p:nvPr/>
        </p:nvCxnSpPr>
        <p:spPr>
          <a:xfrm flipH="1">
            <a:off x="1351143" y="3583634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5" idx="4"/>
            <a:endCxn id="43" idx="0"/>
          </p:cNvCxnSpPr>
          <p:nvPr/>
        </p:nvCxnSpPr>
        <p:spPr>
          <a:xfrm>
            <a:off x="1794203" y="3583634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4" idx="4"/>
            <a:endCxn id="45" idx="0"/>
          </p:cNvCxnSpPr>
          <p:nvPr/>
        </p:nvCxnSpPr>
        <p:spPr>
          <a:xfrm flipH="1">
            <a:off x="2680323" y="3548290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4" idx="4"/>
            <a:endCxn id="44" idx="0"/>
          </p:cNvCxnSpPr>
          <p:nvPr/>
        </p:nvCxnSpPr>
        <p:spPr>
          <a:xfrm>
            <a:off x="3000792" y="3548290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/>
          <p:cNvGrpSpPr/>
          <p:nvPr/>
        </p:nvGrpSpPr>
        <p:grpSpPr>
          <a:xfrm>
            <a:off x="1181815" y="1276282"/>
            <a:ext cx="3713019" cy="2630603"/>
            <a:chOff x="6913312" y="870929"/>
            <a:chExt cx="3713019" cy="2630603"/>
          </a:xfrm>
          <a:noFill/>
        </p:grpSpPr>
        <p:sp>
          <p:nvSpPr>
            <p:cNvPr id="18" name="TextBox 17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211411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30268"/>
              </p:ext>
            </p:extLst>
          </p:nvPr>
        </p:nvGraphicFramePr>
        <p:xfrm>
          <a:off x="7260600" y="3352677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1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00" y="3352677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Прямая со стрелкой 59"/>
          <p:cNvCxnSpPr/>
          <p:nvPr/>
        </p:nvCxnSpPr>
        <p:spPr>
          <a:xfrm>
            <a:off x="207390" y="4534293"/>
            <a:ext cx="358218" cy="386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6918682" y="1803142"/>
            <a:ext cx="30948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Ge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38247" y="270141"/>
            <a:ext cx="7948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</a:t>
            </a:r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630603"/>
            <a:chOff x="6913312" y="870929"/>
            <a:chExt cx="3713019" cy="2630603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149867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106398"/>
              </p:ext>
            </p:extLst>
          </p:nvPr>
        </p:nvGraphicFramePr>
        <p:xfrm>
          <a:off x="4443555" y="503090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78371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31057" y="543164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31057" y="501606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grpSp>
        <p:nvGrpSpPr>
          <p:cNvPr id="142" name="Группа 141"/>
          <p:cNvGrpSpPr/>
          <p:nvPr/>
        </p:nvGrpSpPr>
        <p:grpSpPr>
          <a:xfrm>
            <a:off x="4158977" y="1257516"/>
            <a:ext cx="3874046" cy="3059781"/>
            <a:chOff x="4160451" y="1361223"/>
            <a:chExt cx="3874046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1732" y="249572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60027" y="249572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591437" y="318560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568233" y="318560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2791" y="314575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6202" y="318109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6027751" y="160711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9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6946408" y="2957641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3262" y="2957641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8202" y="2069030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249281" y="2069030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4377" y="2957642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1557" y="2957642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8497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2322" y="395909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3142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4672" y="3643012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7732" y="3643012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3852" y="3607668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3927" y="136122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2615" y="22279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4418" y="2903712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567491" y="28869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10256" y="292215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7883" y="365399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8067" y="3661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60451" y="365616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5920" y="221100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7695" y="285380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cxnSp>
        <p:nvCxnSpPr>
          <p:cNvPr id="39" name="Прямая соединительная линия 38"/>
          <p:cNvCxnSpPr/>
          <p:nvPr/>
        </p:nvCxnSpPr>
        <p:spPr>
          <a:xfrm>
            <a:off x="4084710" y="1102780"/>
            <a:ext cx="37771" cy="47845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36750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1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0978406" y="24237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4" name="Овал 103"/>
          <p:cNvSpPr/>
          <p:nvPr/>
        </p:nvSpPr>
        <p:spPr>
          <a:xfrm>
            <a:off x="9245581" y="24680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5" name="Овал 104"/>
          <p:cNvSpPr/>
          <p:nvPr/>
        </p:nvSpPr>
        <p:spPr>
          <a:xfrm>
            <a:off x="11546313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10653787" y="315792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Овал 106"/>
          <p:cNvSpPr/>
          <p:nvPr/>
        </p:nvSpPr>
        <p:spPr>
          <a:xfrm>
            <a:off x="9898345" y="31180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8" name="Овал 107"/>
          <p:cNvSpPr/>
          <p:nvPr/>
        </p:nvSpPr>
        <p:spPr>
          <a:xfrm>
            <a:off x="8691756" y="3153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9" name="Овал 108"/>
          <p:cNvSpPr/>
          <p:nvPr/>
        </p:nvSpPr>
        <p:spPr>
          <a:xfrm>
            <a:off x="10000416" y="169117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10" name="Прямая со стрелкой 109"/>
          <p:cNvCxnSpPr>
            <a:stCxn id="103" idx="4"/>
            <a:endCxn id="106" idx="7"/>
          </p:cNvCxnSpPr>
          <p:nvPr/>
        </p:nvCxnSpPr>
        <p:spPr>
          <a:xfrm flipH="1">
            <a:off x="11031962" y="2885618"/>
            <a:ext cx="167974" cy="33995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103" idx="4"/>
            <a:endCxn id="105" idx="1"/>
          </p:cNvCxnSpPr>
          <p:nvPr/>
        </p:nvCxnSpPr>
        <p:spPr>
          <a:xfrm>
            <a:off x="11199936" y="2885618"/>
            <a:ext cx="411262" cy="34525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109" idx="4"/>
            <a:endCxn id="104" idx="7"/>
          </p:cNvCxnSpPr>
          <p:nvPr/>
        </p:nvCxnSpPr>
        <p:spPr>
          <a:xfrm flipH="1">
            <a:off x="9623756" y="2153090"/>
            <a:ext cx="598190" cy="3825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4"/>
            <a:endCxn id="103" idx="0"/>
          </p:cNvCxnSpPr>
          <p:nvPr/>
        </p:nvCxnSpPr>
        <p:spPr>
          <a:xfrm>
            <a:off x="10221946" y="2153090"/>
            <a:ext cx="977990" cy="27061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4" idx="4"/>
            <a:endCxn id="108" idx="7"/>
          </p:cNvCxnSpPr>
          <p:nvPr/>
        </p:nvCxnSpPr>
        <p:spPr>
          <a:xfrm flipH="1">
            <a:off x="9069931" y="2929956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4" idx="4"/>
            <a:endCxn id="107" idx="1"/>
          </p:cNvCxnSpPr>
          <p:nvPr/>
        </p:nvCxnSpPr>
        <p:spPr>
          <a:xfrm>
            <a:off x="9467111" y="2929956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Овал 115"/>
          <p:cNvSpPr/>
          <p:nvPr/>
        </p:nvSpPr>
        <p:spPr>
          <a:xfrm>
            <a:off x="9024051" y="390774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7" name="Овал 116"/>
          <p:cNvSpPr/>
          <p:nvPr/>
        </p:nvSpPr>
        <p:spPr>
          <a:xfrm>
            <a:off x="9577876" y="39314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8" name="Овал 117"/>
          <p:cNvSpPr/>
          <p:nvPr/>
        </p:nvSpPr>
        <p:spPr>
          <a:xfrm>
            <a:off x="8325702" y="38551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19" name="Прямая со стрелкой 118"/>
          <p:cNvCxnSpPr>
            <a:stCxn id="108" idx="4"/>
            <a:endCxn id="118" idx="0"/>
          </p:cNvCxnSpPr>
          <p:nvPr/>
        </p:nvCxnSpPr>
        <p:spPr>
          <a:xfrm flipH="1">
            <a:off x="8547232" y="3615326"/>
            <a:ext cx="366054" cy="23979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08" idx="4"/>
            <a:endCxn id="116" idx="0"/>
          </p:cNvCxnSpPr>
          <p:nvPr/>
        </p:nvCxnSpPr>
        <p:spPr>
          <a:xfrm>
            <a:off x="8913286" y="3615326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7" idx="4"/>
            <a:endCxn id="117" idx="0"/>
          </p:cNvCxnSpPr>
          <p:nvPr/>
        </p:nvCxnSpPr>
        <p:spPr>
          <a:xfrm flipH="1">
            <a:off x="9799406" y="3579982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8319752" y="1293712"/>
            <a:ext cx="3713019" cy="2630603"/>
            <a:chOff x="6913312" y="870929"/>
            <a:chExt cx="3713019" cy="2630603"/>
          </a:xfrm>
        </p:grpSpPr>
        <p:sp>
          <p:nvSpPr>
            <p:cNvPr id="123" name="TextBox 122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143" name="Таблица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4715546"/>
              </p:ext>
            </p:extLst>
          </p:nvPr>
        </p:nvGraphicFramePr>
        <p:xfrm>
          <a:off x="8319752" y="4937196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10879218" y="5758555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0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008967" y="16955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10970796" y="24169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10962507" y="241958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11549131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 animBg="1"/>
      <p:bldP spid="103" grpId="1" animBg="1"/>
      <p:bldP spid="104" grpId="0" animBg="1"/>
      <p:bldP spid="105" grpId="0" animBg="1"/>
      <p:bldP spid="105" grpId="1" animBg="1"/>
      <p:bldP spid="106" grpId="0" animBg="1"/>
      <p:bldP spid="107" grpId="0" animBg="1"/>
      <p:bldP spid="108" grpId="0" animBg="1"/>
      <p:bldP spid="109" grpId="0" animBg="1"/>
      <p:bldP spid="109" grpId="1" animBg="1"/>
      <p:bldP spid="116" grpId="0" animBg="1"/>
      <p:bldP spid="117" grpId="0" animBg="1"/>
      <p:bldP spid="118" grpId="0" animBg="1"/>
      <p:bldP spid="144" grpId="0"/>
      <p:bldP spid="140" grpId="0" animBg="1"/>
      <p:bldP spid="137" grpId="0" animBg="1"/>
      <p:bldP spid="137" grpId="1" animBg="1"/>
      <p:bldP spid="138" grpId="0" animBg="1"/>
      <p:bldP spid="1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45518" y="499548"/>
            <a:ext cx="1147476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de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xtrac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-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.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pop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)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while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or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lef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lse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righ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break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swap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j</a:t>
            </a:r>
            <a:endParaRPr lang="ru-RU" sz="2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8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dirty="0" err="1">
                <a:latin typeface="Consolas" panose="020B0609020204030204" pitchFamily="49" charset="0"/>
              </a:rPr>
              <a:t>ExtractMin</a:t>
            </a:r>
            <a:r>
              <a:rPr lang="ru-RU" sz="3200" b="1" dirty="0">
                <a:latin typeface="Consolas" panose="020B0609020204030204" pitchFamily="49" charset="0"/>
              </a:rPr>
              <a:t>() </a:t>
            </a:r>
            <a:r>
              <a:rPr lang="ru-RU" sz="3200" dirty="0"/>
              <a:t>— удаление минимального ключа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48318"/>
              </p:ext>
            </p:extLst>
          </p:nvPr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21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61476" y="108148"/>
            <a:ext cx="6704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</a:t>
            </a:r>
          </a:p>
        </p:txBody>
      </p:sp>
      <p:sp>
        <p:nvSpPr>
          <p:cNvPr id="3" name="Овал 2"/>
          <p:cNvSpPr/>
          <p:nvPr/>
        </p:nvSpPr>
        <p:spPr>
          <a:xfrm>
            <a:off x="2836978" y="258676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005273" y="258676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436683" y="327664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413479" y="327664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658037" y="323679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451448" y="327213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72997" y="169815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791654" y="3048680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058508" y="3048680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383448" y="2160069"/>
            <a:ext cx="711079" cy="4943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094527" y="2160069"/>
            <a:ext cx="963981" cy="4266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829623" y="3048681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226803" y="3048681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783743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059425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37568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88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</p:cNvCxnSpPr>
          <p:nvPr/>
        </p:nvCxnSpPr>
        <p:spPr>
          <a:xfrm flipH="1">
            <a:off x="229918" y="3734051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672978" y="3734051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559098" y="3698707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879567" y="3698707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79444" y="1412437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57167"/>
              </p:ext>
            </p:extLst>
          </p:nvPr>
        </p:nvGraphicFramePr>
        <p:xfrm>
          <a:off x="263280" y="509817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074311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-57555" y="54994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-39339" y="500274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3990272" y="1074620"/>
            <a:ext cx="14711" cy="52481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324830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12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57" name="Группа 56"/>
          <p:cNvGrpSpPr/>
          <p:nvPr/>
        </p:nvGrpSpPr>
        <p:grpSpPr>
          <a:xfrm>
            <a:off x="4052818" y="1331082"/>
            <a:ext cx="3686678" cy="3059781"/>
            <a:chOff x="4158977" y="1257516"/>
            <a:chExt cx="3686678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0258" y="2392021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7124107" y="2853934"/>
              <a:ext cx="87681" cy="30677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1788" y="2853934"/>
              <a:ext cx="255692" cy="2703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185446" y="1984173"/>
              <a:ext cx="1026342" cy="40784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2453" y="125751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1141" y="212428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2944" y="2800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20643" y="285862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75274" y="280672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6409" y="355029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6593" y="355729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58977" y="355245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4446" y="21073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6221" y="275010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133" name="Овал 132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51" name="Прямая со стрелкой 50"/>
            <p:cNvCxnSpPr>
              <a:stCxn id="72" idx="4"/>
              <a:endCxn id="133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570233" y="3850838"/>
              <a:ext cx="443060" cy="461913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0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Прямая со стрелкой 55"/>
            <p:cNvCxnSpPr>
              <a:stCxn id="71" idx="4"/>
              <a:endCxn id="135" idx="0"/>
            </p:cNvCxnSpPr>
            <p:nvPr/>
          </p:nvCxnSpPr>
          <p:spPr>
            <a:xfrm flipH="1">
              <a:off x="6791763" y="3554978"/>
              <a:ext cx="175699" cy="29586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</p:grpSp>
      <p:graphicFrame>
        <p:nvGraphicFramePr>
          <p:cNvPr id="141" name="Таблица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988845"/>
              </p:ext>
            </p:extLst>
          </p:nvPr>
        </p:nvGraphicFramePr>
        <p:xfrm>
          <a:off x="4166814" y="5064946"/>
          <a:ext cx="3820740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45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0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9" name="Таблица 1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579769"/>
              </p:ext>
            </p:extLst>
          </p:nvPr>
        </p:nvGraphicFramePr>
        <p:xfrm>
          <a:off x="8229881" y="5076288"/>
          <a:ext cx="3737997" cy="768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3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8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06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84108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0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11364171" y="585732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2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943916" y="263034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9112211" y="2630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11356253" y="329492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10699590" y="333139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0" name="Овал 189"/>
          <p:cNvSpPr/>
          <p:nvPr/>
        </p:nvSpPr>
        <p:spPr>
          <a:xfrm>
            <a:off x="9764975" y="328037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2" name="Овал 191"/>
          <p:cNvSpPr/>
          <p:nvPr/>
        </p:nvSpPr>
        <p:spPr>
          <a:xfrm>
            <a:off x="8558386" y="331572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93" name="Овал 192"/>
          <p:cNvSpPr/>
          <p:nvPr/>
        </p:nvSpPr>
        <p:spPr>
          <a:xfrm>
            <a:off x="9917574" y="176058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94" name="Прямая со стрелкой 193"/>
          <p:cNvCxnSpPr>
            <a:stCxn id="140" idx="4"/>
            <a:endCxn id="144" idx="7"/>
          </p:cNvCxnSpPr>
          <p:nvPr/>
        </p:nvCxnSpPr>
        <p:spPr>
          <a:xfrm flipH="1">
            <a:off x="11077765" y="3092262"/>
            <a:ext cx="87681" cy="306777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 стрелкой 194"/>
          <p:cNvCxnSpPr>
            <a:stCxn id="140" idx="4"/>
            <a:endCxn id="143" idx="1"/>
          </p:cNvCxnSpPr>
          <p:nvPr/>
        </p:nvCxnSpPr>
        <p:spPr>
          <a:xfrm>
            <a:off x="11165446" y="3092262"/>
            <a:ext cx="255692" cy="2703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stCxn id="193" idx="4"/>
            <a:endCxn id="142" idx="7"/>
          </p:cNvCxnSpPr>
          <p:nvPr/>
        </p:nvCxnSpPr>
        <p:spPr>
          <a:xfrm flipH="1">
            <a:off x="9490386" y="2222501"/>
            <a:ext cx="648718" cy="475495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Прямая со стрелкой 196"/>
          <p:cNvCxnSpPr>
            <a:stCxn id="193" idx="4"/>
            <a:endCxn id="140" idx="0"/>
          </p:cNvCxnSpPr>
          <p:nvPr/>
        </p:nvCxnSpPr>
        <p:spPr>
          <a:xfrm>
            <a:off x="10139104" y="2222501"/>
            <a:ext cx="1026342" cy="407848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 стрелкой 197"/>
          <p:cNvCxnSpPr>
            <a:stCxn id="142" idx="4"/>
            <a:endCxn id="192" idx="7"/>
          </p:cNvCxnSpPr>
          <p:nvPr/>
        </p:nvCxnSpPr>
        <p:spPr>
          <a:xfrm flipH="1">
            <a:off x="8936561" y="3092263"/>
            <a:ext cx="397180" cy="29110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Прямая со стрелкой 198"/>
          <p:cNvCxnSpPr>
            <a:stCxn id="142" idx="4"/>
            <a:endCxn id="190" idx="1"/>
          </p:cNvCxnSpPr>
          <p:nvPr/>
        </p:nvCxnSpPr>
        <p:spPr>
          <a:xfrm>
            <a:off x="9333741" y="3092263"/>
            <a:ext cx="496119" cy="255759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Овал 199"/>
          <p:cNvSpPr/>
          <p:nvPr/>
        </p:nvSpPr>
        <p:spPr>
          <a:xfrm>
            <a:off x="8890681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1" name="Овал 200"/>
          <p:cNvSpPr/>
          <p:nvPr/>
        </p:nvSpPr>
        <p:spPr>
          <a:xfrm>
            <a:off x="9444506" y="409371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02" name="Овал 201"/>
          <p:cNvSpPr/>
          <p:nvPr/>
        </p:nvSpPr>
        <p:spPr>
          <a:xfrm>
            <a:off x="8115326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3" name="Прямая со стрелкой 202"/>
          <p:cNvCxnSpPr>
            <a:stCxn id="192" idx="4"/>
            <a:endCxn id="202" idx="0"/>
          </p:cNvCxnSpPr>
          <p:nvPr/>
        </p:nvCxnSpPr>
        <p:spPr>
          <a:xfrm flipH="1">
            <a:off x="8336856" y="3777633"/>
            <a:ext cx="443060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92" idx="4"/>
            <a:endCxn id="200" idx="0"/>
          </p:cNvCxnSpPr>
          <p:nvPr/>
        </p:nvCxnSpPr>
        <p:spPr>
          <a:xfrm>
            <a:off x="8779916" y="3777633"/>
            <a:ext cx="332295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90" idx="4"/>
            <a:endCxn id="201" idx="0"/>
          </p:cNvCxnSpPr>
          <p:nvPr/>
        </p:nvCxnSpPr>
        <p:spPr>
          <a:xfrm flipH="1">
            <a:off x="9666036" y="3742289"/>
            <a:ext cx="320469" cy="3514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9996111" y="1495844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0</a:t>
            </a:r>
            <a:endParaRPr lang="ru-RU" sz="1200" dirty="0"/>
          </a:p>
        </p:txBody>
      </p:sp>
      <p:sp>
        <p:nvSpPr>
          <p:cNvPr id="207" name="TextBox 206"/>
          <p:cNvSpPr txBox="1"/>
          <p:nvPr/>
        </p:nvSpPr>
        <p:spPr>
          <a:xfrm>
            <a:off x="9114799" y="236261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</a:t>
            </a:r>
            <a:endParaRPr lang="ru-RU" sz="12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576602" y="3038333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3</a:t>
            </a:r>
            <a:endParaRPr lang="ru-RU" sz="1200" dirty="0"/>
          </a:p>
        </p:txBody>
      </p:sp>
      <p:sp>
        <p:nvSpPr>
          <p:cNvPr id="209" name="TextBox 208"/>
          <p:cNvSpPr txBox="1"/>
          <p:nvPr/>
        </p:nvSpPr>
        <p:spPr>
          <a:xfrm>
            <a:off x="10774301" y="309694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5</a:t>
            </a:r>
            <a:endParaRPr lang="ru-RU" sz="1200" dirty="0"/>
          </a:p>
        </p:txBody>
      </p:sp>
      <p:sp>
        <p:nvSpPr>
          <p:cNvPr id="210" name="TextBox 209"/>
          <p:cNvSpPr txBox="1"/>
          <p:nvPr/>
        </p:nvSpPr>
        <p:spPr>
          <a:xfrm>
            <a:off x="11428932" y="304505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endParaRPr lang="ru-RU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9430067" y="378861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9</a:t>
            </a:r>
            <a:endParaRPr lang="ru-RU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960251" y="379562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endParaRPr lang="ru-RU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112635" y="379078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7</a:t>
            </a:r>
            <a:endParaRPr lang="ru-RU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10958104" y="234562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endParaRPr lang="ru-RU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9799879" y="2988429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endParaRPr lang="ru-RU" sz="1200" dirty="0"/>
          </a:p>
        </p:txBody>
      </p:sp>
      <p:sp>
        <p:nvSpPr>
          <p:cNvPr id="216" name="Овал 215"/>
          <p:cNvSpPr/>
          <p:nvPr/>
        </p:nvSpPr>
        <p:spPr>
          <a:xfrm rot="21283785">
            <a:off x="10007664" y="408566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7" name="Прямая со стрелкой 216"/>
          <p:cNvCxnSpPr>
            <a:stCxn id="190" idx="4"/>
            <a:endCxn id="216" idx="0"/>
          </p:cNvCxnSpPr>
          <p:nvPr/>
        </p:nvCxnSpPr>
        <p:spPr>
          <a:xfrm>
            <a:off x="9986505" y="3742289"/>
            <a:ext cx="221475" cy="3443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/>
          <p:nvPr/>
        </p:nvSpPr>
        <p:spPr>
          <a:xfrm>
            <a:off x="9852721" y="3824959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0</a:t>
            </a:r>
            <a:endParaRPr lang="ru-RU" sz="1200" dirty="0"/>
          </a:p>
        </p:txBody>
      </p:sp>
      <p:sp>
        <p:nvSpPr>
          <p:cNvPr id="219" name="Овал 218"/>
          <p:cNvSpPr/>
          <p:nvPr/>
        </p:nvSpPr>
        <p:spPr>
          <a:xfrm>
            <a:off x="10523891" y="4089166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20" name="Прямая со стрелкой 219"/>
          <p:cNvCxnSpPr>
            <a:stCxn id="144" idx="4"/>
            <a:endCxn id="219" idx="0"/>
          </p:cNvCxnSpPr>
          <p:nvPr/>
        </p:nvCxnSpPr>
        <p:spPr>
          <a:xfrm flipH="1">
            <a:off x="10745421" y="3793306"/>
            <a:ext cx="175699" cy="29586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Box 220"/>
          <p:cNvSpPr txBox="1"/>
          <p:nvPr/>
        </p:nvSpPr>
        <p:spPr>
          <a:xfrm>
            <a:off x="10457132" y="3840990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1</a:t>
            </a:r>
            <a:endParaRPr lang="ru-RU" sz="1200" dirty="0"/>
          </a:p>
        </p:txBody>
      </p:sp>
      <p:sp>
        <p:nvSpPr>
          <p:cNvPr id="222" name="Овал 221"/>
          <p:cNvSpPr/>
          <p:nvPr/>
        </p:nvSpPr>
        <p:spPr>
          <a:xfrm>
            <a:off x="10522016" y="408268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23" name="Овал 222"/>
          <p:cNvSpPr/>
          <p:nvPr/>
        </p:nvSpPr>
        <p:spPr>
          <a:xfrm>
            <a:off x="10699590" y="3337870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6" name="Овал 225"/>
          <p:cNvSpPr/>
          <p:nvPr/>
        </p:nvSpPr>
        <p:spPr>
          <a:xfrm>
            <a:off x="10710988" y="332670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4" name="Овал 223"/>
          <p:cNvSpPr/>
          <p:nvPr/>
        </p:nvSpPr>
        <p:spPr>
          <a:xfrm>
            <a:off x="10943916" y="2627313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7" name="Овал 226"/>
          <p:cNvSpPr/>
          <p:nvPr/>
        </p:nvSpPr>
        <p:spPr>
          <a:xfrm>
            <a:off x="10943916" y="263682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5" name="Овал 224"/>
          <p:cNvSpPr/>
          <p:nvPr/>
        </p:nvSpPr>
        <p:spPr>
          <a:xfrm>
            <a:off x="9915193" y="1759775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40" grpId="0" animBg="1"/>
      <p:bldP spid="140" grpId="1" animBg="1"/>
      <p:bldP spid="142" grpId="0" animBg="1"/>
      <p:bldP spid="143" grpId="0" animBg="1"/>
      <p:bldP spid="144" grpId="0" animBg="1"/>
      <p:bldP spid="144" grpId="1" animBg="1"/>
      <p:bldP spid="190" grpId="0" animBg="1"/>
      <p:bldP spid="192" grpId="0" animBg="1"/>
      <p:bldP spid="193" grpId="0" animBg="1"/>
      <p:bldP spid="193" grpId="1" animBg="1"/>
      <p:bldP spid="200" grpId="0" animBg="1"/>
      <p:bldP spid="201" grpId="0" animBg="1"/>
      <p:bldP spid="202" grpId="0" animBg="1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 animBg="1"/>
      <p:bldP spid="218" grpId="0"/>
      <p:bldP spid="219" grpId="0" animBg="1"/>
      <p:bldP spid="219" grpId="1" animBg="1"/>
      <p:bldP spid="221" grpId="0"/>
      <p:bldP spid="222" grpId="0" animBg="1"/>
      <p:bldP spid="223" grpId="0" animBg="1"/>
      <p:bldP spid="223" grpId="1" animBg="1"/>
      <p:bldP spid="226" grpId="0" animBg="1"/>
      <p:bldP spid="224" grpId="0" animBg="1"/>
      <p:bldP spid="224" grpId="1" animBg="1"/>
      <p:bldP spid="227" grpId="0" animBg="1"/>
      <p:bldP spid="2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72235" y="1173086"/>
            <a:ext cx="936811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sert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a[j] is the parent of a[</a:t>
            </a:r>
            <a:r>
              <a:rPr lang="en-US" sz="2400" dirty="0" err="1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reak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wap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j</a:t>
            </a:r>
          </a:p>
        </p:txBody>
      </p:sp>
    </p:spTree>
    <p:extLst>
      <p:ext uri="{BB962C8B-B14F-4D97-AF65-F5344CB8AC3E}">
        <p14:creationId xmlns:p14="http://schemas.microsoft.com/office/powerpoint/2010/main" val="5169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139084" y="2877770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/>
              <a:t>)</a:t>
            </a:r>
            <a:endParaRPr lang="ru-RU" sz="3000" dirty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28389" y="1701828"/>
            <a:ext cx="9345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892451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latin typeface="Consolas" panose="020B0609020204030204" pitchFamily="49" charset="0"/>
              </a:rPr>
              <a:t>I</a:t>
            </a:r>
            <a:r>
              <a:rPr lang="ru-RU" sz="3200" b="1" dirty="0" err="1">
                <a:latin typeface="Consolas" panose="020B0609020204030204" pitchFamily="49" charset="0"/>
              </a:rPr>
              <a:t>nsert</a:t>
            </a:r>
            <a:r>
              <a:rPr lang="ru-RU" sz="3200" b="1" dirty="0">
                <a:latin typeface="Consolas" panose="020B0609020204030204" pitchFamily="49" charset="0"/>
              </a:rPr>
              <a:t>(x) </a:t>
            </a:r>
            <a:r>
              <a:rPr lang="ru-RU" sz="3200" b="1" dirty="0"/>
              <a:t>— добавление ключа x</a:t>
            </a:r>
          </a:p>
          <a:p>
            <a:r>
              <a:rPr lang="en-US" sz="3200" b="1" dirty="0"/>
              <a:t> 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/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8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6" y="197543"/>
            <a:ext cx="8566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915590" y="361328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1083885" y="36132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515295" y="43031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492091" y="430316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736649" y="426330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530060" y="429865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951609" y="27246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870266" y="4075193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137120" y="4075193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462060" y="3186582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2144748" y="315909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908235" y="4075194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305415" y="4075194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862355" y="505298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2138037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416180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308530" y="4760564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751590" y="4760564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637710" y="4725220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958179" y="4725220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58056" y="2438950"/>
            <a:ext cx="3713019" cy="2718209"/>
            <a:chOff x="6913312" y="870929"/>
            <a:chExt cx="3713019" cy="2718209"/>
          </a:xfrm>
          <a:noFill/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4</a:t>
              </a:r>
              <a:endParaRPr lang="ru-RU" sz="1200" b="1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05787"/>
              </p:ext>
            </p:extLst>
          </p:nvPr>
        </p:nvGraphicFramePr>
        <p:xfrm>
          <a:off x="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4043726" y="2278716"/>
            <a:ext cx="5807" cy="4298811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7654" y="5044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1" name="Овал 40"/>
          <p:cNvSpPr/>
          <p:nvPr/>
        </p:nvSpPr>
        <p:spPr>
          <a:xfrm>
            <a:off x="7013996" y="360078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182291" y="360078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7613701" y="429066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590497" y="429066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5" name="Овал 44"/>
          <p:cNvSpPr/>
          <p:nvPr/>
        </p:nvSpPr>
        <p:spPr>
          <a:xfrm>
            <a:off x="5835055" y="425081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4628466" y="428615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6050015" y="27121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6968672" y="4062700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235526" y="4062700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560466" y="3174089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271545" y="3174089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006641" y="4062701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  <a:endCxn id="45" idx="1"/>
          </p:cNvCxnSpPr>
          <p:nvPr/>
        </p:nvCxnSpPr>
        <p:spPr>
          <a:xfrm>
            <a:off x="5403821" y="4062701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4960761" y="504049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236443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5514586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406936" y="4748071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4849996" y="4748071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4"/>
            <a:endCxn id="56" idx="0"/>
          </p:cNvCxnSpPr>
          <p:nvPr/>
        </p:nvCxnSpPr>
        <p:spPr>
          <a:xfrm flipH="1">
            <a:off x="5736116" y="4712727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5" idx="4"/>
            <a:endCxn id="55" idx="0"/>
          </p:cNvCxnSpPr>
          <p:nvPr/>
        </p:nvCxnSpPr>
        <p:spPr>
          <a:xfrm>
            <a:off x="6056585" y="4712727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199731" y="2456368"/>
            <a:ext cx="3713019" cy="2718209"/>
            <a:chOff x="6913312" y="870929"/>
            <a:chExt cx="3713019" cy="2718209"/>
          </a:xfrm>
          <a:noFill/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039273"/>
              </p:ext>
            </p:extLst>
          </p:nvPr>
        </p:nvGraphicFramePr>
        <p:xfrm>
          <a:off x="418456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5" name="Овал 74"/>
          <p:cNvSpPr/>
          <p:nvPr/>
        </p:nvSpPr>
        <p:spPr>
          <a:xfrm>
            <a:off x="4136060" y="503222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025714" y="1950096"/>
            <a:ext cx="188987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555310" y="1874401"/>
            <a:ext cx="3216137" cy="553998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в момент модификации</a:t>
            </a:r>
          </a:p>
          <a:p>
            <a:r>
              <a:rPr lang="ru-RU" sz="1200" dirty="0"/>
              <a:t>(элемент по индексу 4 уменьшили на число 5)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8762732" y="1953456"/>
            <a:ext cx="219303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7426"/>
              </p:ext>
            </p:extLst>
          </p:nvPr>
        </p:nvGraphicFramePr>
        <p:xfrm>
          <a:off x="9677701" y="5854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1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701" y="5854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Овал 142"/>
          <p:cNvSpPr/>
          <p:nvPr/>
        </p:nvSpPr>
        <p:spPr>
          <a:xfrm>
            <a:off x="11007156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9175451" y="353935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10583657" y="42292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9828215" y="418938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8621626" y="422472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10043175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9" name="Прямая со стрелкой 148"/>
          <p:cNvCxnSpPr>
            <a:stCxn id="143" idx="4"/>
            <a:endCxn id="145" idx="7"/>
          </p:cNvCxnSpPr>
          <p:nvPr/>
        </p:nvCxnSpPr>
        <p:spPr>
          <a:xfrm flipH="1">
            <a:off x="10961832" y="4001269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43" idx="4"/>
          </p:cNvCxnSpPr>
          <p:nvPr/>
        </p:nvCxnSpPr>
        <p:spPr>
          <a:xfrm>
            <a:off x="11228686" y="4001269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stCxn id="148" idx="4"/>
            <a:endCxn id="144" idx="7"/>
          </p:cNvCxnSpPr>
          <p:nvPr/>
        </p:nvCxnSpPr>
        <p:spPr>
          <a:xfrm flipH="1">
            <a:off x="9553626" y="3112658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148" idx="4"/>
            <a:endCxn id="143" idx="0"/>
          </p:cNvCxnSpPr>
          <p:nvPr/>
        </p:nvCxnSpPr>
        <p:spPr>
          <a:xfrm>
            <a:off x="10264705" y="311265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>
            <a:stCxn id="144" idx="4"/>
            <a:endCxn id="147" idx="7"/>
          </p:cNvCxnSpPr>
          <p:nvPr/>
        </p:nvCxnSpPr>
        <p:spPr>
          <a:xfrm flipH="1">
            <a:off x="8999801" y="4001270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44" idx="4"/>
            <a:endCxn id="146" idx="1"/>
          </p:cNvCxnSpPr>
          <p:nvPr/>
        </p:nvCxnSpPr>
        <p:spPr>
          <a:xfrm>
            <a:off x="9396981" y="4001270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Овал 154"/>
          <p:cNvSpPr/>
          <p:nvPr/>
        </p:nvSpPr>
        <p:spPr>
          <a:xfrm>
            <a:off x="8953921" y="49790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6" name="Овал 155"/>
          <p:cNvSpPr/>
          <p:nvPr/>
        </p:nvSpPr>
        <p:spPr>
          <a:xfrm>
            <a:off x="10229603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7" name="Овал 156"/>
          <p:cNvSpPr/>
          <p:nvPr/>
        </p:nvSpPr>
        <p:spPr>
          <a:xfrm>
            <a:off x="9507746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58" name="Прямая со стрелкой 157"/>
          <p:cNvCxnSpPr>
            <a:stCxn id="147" idx="4"/>
            <a:endCxn id="155" idx="0"/>
          </p:cNvCxnSpPr>
          <p:nvPr/>
        </p:nvCxnSpPr>
        <p:spPr>
          <a:xfrm>
            <a:off x="8843156" y="4686640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>
            <a:stCxn id="146" idx="4"/>
            <a:endCxn id="157" idx="0"/>
          </p:cNvCxnSpPr>
          <p:nvPr/>
        </p:nvCxnSpPr>
        <p:spPr>
          <a:xfrm flipH="1">
            <a:off x="9729276" y="4651296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46" idx="4"/>
            <a:endCxn id="156" idx="0"/>
          </p:cNvCxnSpPr>
          <p:nvPr/>
        </p:nvCxnSpPr>
        <p:spPr>
          <a:xfrm>
            <a:off x="10049745" y="4651296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Овал 160"/>
          <p:cNvSpPr/>
          <p:nvPr/>
        </p:nvSpPr>
        <p:spPr>
          <a:xfrm>
            <a:off x="8129220" y="497079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62" name="Овал 161"/>
          <p:cNvSpPr/>
          <p:nvPr/>
        </p:nvSpPr>
        <p:spPr>
          <a:xfrm>
            <a:off x="11389441" y="42986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3" name="Прямая со стрелкой 162"/>
          <p:cNvCxnSpPr/>
          <p:nvPr/>
        </p:nvCxnSpPr>
        <p:spPr>
          <a:xfrm flipH="1">
            <a:off x="8377230" y="4686640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312136"/>
              </p:ext>
            </p:extLst>
          </p:nvPr>
        </p:nvGraphicFramePr>
        <p:xfrm>
          <a:off x="8178837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6" name="Овал 165"/>
          <p:cNvSpPr/>
          <p:nvPr/>
        </p:nvSpPr>
        <p:spPr>
          <a:xfrm>
            <a:off x="9828088" y="417741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65" name="Овал 164"/>
          <p:cNvSpPr/>
          <p:nvPr/>
        </p:nvSpPr>
        <p:spPr>
          <a:xfrm>
            <a:off x="9183298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9183298" y="3545525"/>
            <a:ext cx="443060" cy="463970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4" name="Овал 163"/>
          <p:cNvSpPr/>
          <p:nvPr/>
        </p:nvSpPr>
        <p:spPr>
          <a:xfrm>
            <a:off x="10049618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117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2" grpId="0"/>
      <p:bldP spid="143" grpId="0" animBg="1"/>
      <p:bldP spid="144" grpId="0" animBg="1"/>
      <p:bldP spid="144" grpId="1" animBg="1"/>
      <p:bldP spid="145" grpId="0" animBg="1"/>
      <p:bldP spid="146" grpId="0" animBg="1"/>
      <p:bldP spid="146" grpId="1" animBg="1"/>
      <p:bldP spid="147" grpId="0" animBg="1"/>
      <p:bldP spid="148" grpId="0" animBg="1"/>
      <p:bldP spid="148" grpId="1" animBg="1"/>
      <p:bldP spid="155" grpId="0" animBg="1"/>
      <p:bldP spid="156" grpId="0" animBg="1"/>
      <p:bldP spid="157" grpId="0" animBg="1"/>
      <p:bldP spid="161" grpId="0" animBg="1"/>
      <p:bldP spid="162" grpId="0" animBg="1"/>
      <p:bldP spid="166" grpId="0" animBg="1"/>
      <p:bldP spid="165" grpId="0" animBg="1"/>
      <p:bldP spid="165" grpId="1" animBg="1"/>
      <p:bldP spid="167" grpId="0" animBg="1"/>
      <p:bldP spid="1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910" y="208688"/>
            <a:ext cx="114302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величение</a:t>
            </a:r>
            <a:r>
              <a:rPr lang="ru-RU" sz="2400" dirty="0"/>
              <a:t> ключа вершины на заданную величину </a:t>
            </a:r>
          </a:p>
          <a:p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800219" y="3042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968514" y="3042414"/>
            <a:ext cx="443060" cy="46191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399924" y="373229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376720" y="373229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621278" y="36924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414689" y="372778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836238" y="21538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754895" y="350432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021749" y="350432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346689" y="2615715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057768" y="2615715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792864" y="3504327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190044" y="3504327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46984" y="448211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8" name="Овал 17"/>
          <p:cNvSpPr/>
          <p:nvPr/>
        </p:nvSpPr>
        <p:spPr>
          <a:xfrm>
            <a:off x="2022666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300809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193159" y="4189697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636219" y="4189697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522339" y="415435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842808" y="415435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2685" y="1868083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1</a:t>
              </a:r>
              <a:endParaRPr lang="ru-RU" sz="1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228966"/>
              </p:ext>
            </p:extLst>
          </p:nvPr>
        </p:nvGraphicFramePr>
        <p:xfrm>
          <a:off x="224719" y="51340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3912760" y="1482800"/>
            <a:ext cx="2904" cy="4573548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71" y="449373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656235"/>
              </p:ext>
            </p:extLst>
          </p:nvPr>
        </p:nvGraphicFramePr>
        <p:xfrm>
          <a:off x="4357551" y="51906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86394"/>
              </p:ext>
            </p:extLst>
          </p:nvPr>
        </p:nvGraphicFramePr>
        <p:xfrm>
          <a:off x="8329844" y="51858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162781" y="1423345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61639"/>
              </p:ext>
            </p:extLst>
          </p:nvPr>
        </p:nvGraphicFramePr>
        <p:xfrm>
          <a:off x="8944845" y="579819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2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845" y="579819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3985730" y="1423345"/>
            <a:ext cx="3920701" cy="3590022"/>
            <a:chOff x="4393529" y="1962935"/>
            <a:chExt cx="3920701" cy="3590022"/>
          </a:xfrm>
          <a:noFill/>
        </p:grpSpPr>
        <p:sp>
          <p:nvSpPr>
            <p:cNvPr id="41" name="Овал 40"/>
            <p:cNvSpPr/>
            <p:nvPr/>
          </p:nvSpPr>
          <p:spPr>
            <a:xfrm>
              <a:off x="7271465" y="362768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39760" y="362768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871170" y="431756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847966" y="431756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4885935" y="431305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6307484" y="273907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8" name="Прямая со стрелкой 47"/>
            <p:cNvCxnSpPr>
              <a:stCxn id="41" idx="4"/>
              <a:endCxn id="44" idx="7"/>
            </p:cNvCxnSpPr>
            <p:nvPr/>
          </p:nvCxnSpPr>
          <p:spPr>
            <a:xfrm flipH="1">
              <a:off x="7226141" y="4089594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1" idx="4"/>
              <a:endCxn id="43" idx="1"/>
            </p:cNvCxnSpPr>
            <p:nvPr/>
          </p:nvCxnSpPr>
          <p:spPr>
            <a:xfrm>
              <a:off x="7492995" y="4089594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47" idx="4"/>
              <a:endCxn id="42" idx="7"/>
            </p:cNvCxnSpPr>
            <p:nvPr/>
          </p:nvCxnSpPr>
          <p:spPr>
            <a:xfrm flipH="1">
              <a:off x="5817935" y="3200983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7" idx="4"/>
              <a:endCxn id="41" idx="0"/>
            </p:cNvCxnSpPr>
            <p:nvPr/>
          </p:nvCxnSpPr>
          <p:spPr>
            <a:xfrm>
              <a:off x="6529014" y="3200983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2" idx="4"/>
              <a:endCxn id="46" idx="7"/>
            </p:cNvCxnSpPr>
            <p:nvPr/>
          </p:nvCxnSpPr>
          <p:spPr>
            <a:xfrm flipH="1">
              <a:off x="5264110" y="4089595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stCxn id="42" idx="4"/>
            </p:cNvCxnSpPr>
            <p:nvPr/>
          </p:nvCxnSpPr>
          <p:spPr>
            <a:xfrm>
              <a:off x="5661290" y="4089595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>
            <a:xfrm>
              <a:off x="5218230" y="506738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5" name="Овал 54"/>
            <p:cNvSpPr/>
            <p:nvPr/>
          </p:nvSpPr>
          <p:spPr>
            <a:xfrm>
              <a:off x="6493912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5772055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57" name="Прямая со стрелкой 56"/>
            <p:cNvCxnSpPr>
              <a:stCxn id="46" idx="4"/>
            </p:cNvCxnSpPr>
            <p:nvPr/>
          </p:nvCxnSpPr>
          <p:spPr>
            <a:xfrm flipH="1">
              <a:off x="4664405" y="4774965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6" idx="4"/>
              <a:endCxn id="54" idx="0"/>
            </p:cNvCxnSpPr>
            <p:nvPr/>
          </p:nvCxnSpPr>
          <p:spPr>
            <a:xfrm>
              <a:off x="5107465" y="4774965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endCxn id="56" idx="0"/>
            </p:cNvCxnSpPr>
            <p:nvPr/>
          </p:nvCxnSpPr>
          <p:spPr>
            <a:xfrm flipH="1">
              <a:off x="5993585" y="4739621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endCxn id="55" idx="0"/>
            </p:cNvCxnSpPr>
            <p:nvPr/>
          </p:nvCxnSpPr>
          <p:spPr>
            <a:xfrm>
              <a:off x="6314054" y="4739621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Группа 60"/>
            <p:cNvGrpSpPr/>
            <p:nvPr/>
          </p:nvGrpSpPr>
          <p:grpSpPr>
            <a:xfrm>
              <a:off x="4457200" y="2483262"/>
              <a:ext cx="3713019" cy="2718209"/>
              <a:chOff x="6913312" y="870929"/>
              <a:chExt cx="3713019" cy="2718209"/>
            </a:xfrm>
            <a:grpFill/>
          </p:grpSpPr>
          <p:sp>
            <p:nvSpPr>
              <p:cNvPr id="62" name="TextBox 61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75" name="Овал 74"/>
            <p:cNvSpPr/>
            <p:nvPr/>
          </p:nvSpPr>
          <p:spPr>
            <a:xfrm>
              <a:off x="4393529" y="505912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822736" y="1962935"/>
              <a:ext cx="3152017" cy="553998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в момент модификации</a:t>
              </a:r>
            </a:p>
            <a:p>
              <a:r>
                <a:rPr lang="ru-RU" sz="1200" dirty="0"/>
                <a:t>(элемент по индексу 1 увеличили на число 6)</a:t>
              </a: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6085954" y="429843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</p:grpSp>
      <p:sp>
        <p:nvSpPr>
          <p:cNvPr id="133" name="Овал 132"/>
          <p:cNvSpPr/>
          <p:nvPr/>
        </p:nvSpPr>
        <p:spPr>
          <a:xfrm>
            <a:off x="10667341" y="298516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5" name="Овал 134"/>
          <p:cNvSpPr/>
          <p:nvPr/>
        </p:nvSpPr>
        <p:spPr>
          <a:xfrm>
            <a:off x="11023563" y="371904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6" name="Овал 135"/>
          <p:cNvSpPr/>
          <p:nvPr/>
        </p:nvSpPr>
        <p:spPr>
          <a:xfrm>
            <a:off x="10315831" y="374017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9963737" y="2184347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39" name="Прямая со стрелкой 138"/>
          <p:cNvCxnSpPr>
            <a:stCxn id="133" idx="4"/>
            <a:endCxn id="136" idx="7"/>
          </p:cNvCxnSpPr>
          <p:nvPr/>
        </p:nvCxnSpPr>
        <p:spPr>
          <a:xfrm flipH="1">
            <a:off x="10702381" y="3452882"/>
            <a:ext cx="191396" cy="35579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33" idx="4"/>
            <a:endCxn id="135" idx="1"/>
          </p:cNvCxnSpPr>
          <p:nvPr/>
        </p:nvCxnSpPr>
        <p:spPr>
          <a:xfrm>
            <a:off x="10893777" y="3452882"/>
            <a:ext cx="196107" cy="33466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138" idx="4"/>
            <a:endCxn id="134" idx="7"/>
          </p:cNvCxnSpPr>
          <p:nvPr/>
        </p:nvCxnSpPr>
        <p:spPr>
          <a:xfrm flipH="1">
            <a:off x="9463347" y="2652061"/>
            <a:ext cx="726825" cy="50055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38" idx="4"/>
            <a:endCxn id="133" idx="0"/>
          </p:cNvCxnSpPr>
          <p:nvPr/>
        </p:nvCxnSpPr>
        <p:spPr>
          <a:xfrm>
            <a:off x="10190173" y="2652061"/>
            <a:ext cx="703604" cy="333107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134" idx="4"/>
            <a:endCxn id="137" idx="7"/>
          </p:cNvCxnSpPr>
          <p:nvPr/>
        </p:nvCxnSpPr>
        <p:spPr>
          <a:xfrm flipH="1">
            <a:off x="8897259" y="3551833"/>
            <a:ext cx="405975" cy="294759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34" idx="4"/>
          </p:cNvCxnSpPr>
          <p:nvPr/>
        </p:nvCxnSpPr>
        <p:spPr>
          <a:xfrm>
            <a:off x="9303234" y="3551833"/>
            <a:ext cx="507105" cy="25897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Овал 144"/>
          <p:cNvSpPr/>
          <p:nvPr/>
        </p:nvSpPr>
        <p:spPr>
          <a:xfrm>
            <a:off x="8850363" y="454190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10154293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9416451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48" name="Прямая со стрелкой 147"/>
          <p:cNvCxnSpPr>
            <a:stCxn id="137" idx="4"/>
          </p:cNvCxnSpPr>
          <p:nvPr/>
        </p:nvCxnSpPr>
        <p:spPr>
          <a:xfrm flipH="1">
            <a:off x="8284274" y="4245810"/>
            <a:ext cx="452871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>
            <a:stCxn id="137" idx="4"/>
            <a:endCxn id="145" idx="0"/>
          </p:cNvCxnSpPr>
          <p:nvPr/>
        </p:nvCxnSpPr>
        <p:spPr>
          <a:xfrm>
            <a:off x="8737145" y="4245810"/>
            <a:ext cx="339653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endCxn id="147" idx="0"/>
          </p:cNvCxnSpPr>
          <p:nvPr/>
        </p:nvCxnSpPr>
        <p:spPr>
          <a:xfrm flipH="1">
            <a:off x="9642887" y="4210022"/>
            <a:ext cx="327565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endCxn id="146" idx="0"/>
          </p:cNvCxnSpPr>
          <p:nvPr/>
        </p:nvCxnSpPr>
        <p:spPr>
          <a:xfrm>
            <a:off x="9970452" y="4210022"/>
            <a:ext cx="410276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Группа 151"/>
          <p:cNvGrpSpPr/>
          <p:nvPr/>
        </p:nvGrpSpPr>
        <p:grpSpPr>
          <a:xfrm>
            <a:off x="8072480" y="1925326"/>
            <a:ext cx="3304944" cy="2752347"/>
            <a:chOff x="6913312" y="870929"/>
            <a:chExt cx="3233347" cy="2718209"/>
          </a:xfrm>
          <a:noFill/>
        </p:grpSpPr>
        <p:sp>
          <p:nvSpPr>
            <p:cNvPr id="156" name="TextBox 155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9883445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53" name="Овал 152"/>
          <p:cNvSpPr/>
          <p:nvPr/>
        </p:nvSpPr>
        <p:spPr>
          <a:xfrm>
            <a:off x="8007400" y="453353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8840807" y="1423345"/>
            <a:ext cx="2217082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sp>
        <p:nvSpPr>
          <p:cNvPr id="155" name="Овал 154"/>
          <p:cNvSpPr/>
          <p:nvPr/>
        </p:nvSpPr>
        <p:spPr>
          <a:xfrm>
            <a:off x="9737301" y="3763295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9" name="Овал 168"/>
          <p:cNvSpPr/>
          <p:nvPr/>
        </p:nvSpPr>
        <p:spPr>
          <a:xfrm>
            <a:off x="9064301" y="3075141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9076798" y="308411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8510710" y="3778096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8" name="Овал 167"/>
          <p:cNvSpPr/>
          <p:nvPr/>
        </p:nvSpPr>
        <p:spPr>
          <a:xfrm>
            <a:off x="8514514" y="377482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70" name="Овал 169"/>
          <p:cNvSpPr/>
          <p:nvPr/>
        </p:nvSpPr>
        <p:spPr>
          <a:xfrm>
            <a:off x="8524348" y="3774442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8850362" y="453007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8530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 animBg="1"/>
      <p:bldP spid="136" grpId="0" animBg="1"/>
      <p:bldP spid="138" grpId="0" animBg="1"/>
      <p:bldP spid="145" grpId="0" animBg="1"/>
      <p:bldP spid="145" grpId="1" animBg="1"/>
      <p:bldP spid="146" grpId="0" animBg="1"/>
      <p:bldP spid="147" grpId="0" animBg="1"/>
      <p:bldP spid="153" grpId="0" animBg="1"/>
      <p:bldP spid="154" grpId="0"/>
      <p:bldP spid="155" grpId="0" animBg="1"/>
      <p:bldP spid="169" grpId="0" animBg="1"/>
      <p:bldP spid="134" grpId="0" animBg="1"/>
      <p:bldP spid="134" grpId="1" animBg="1"/>
      <p:bldP spid="137" grpId="0" animBg="1"/>
      <p:bldP spid="137" grpId="1" animBg="1"/>
      <p:bldP spid="168" grpId="0" animBg="1"/>
      <p:bldP spid="168" grpId="1" animBg="1"/>
      <p:bldP spid="170" grpId="0" animBg="1"/>
      <p:bldP spid="1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08766" y="273011"/>
            <a:ext cx="10179187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000" dirty="0"/>
          </a:p>
          <a:p>
            <a:r>
              <a:rPr lang="ru-RU" sz="2400" dirty="0"/>
              <a:t> </a:t>
            </a:r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велич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400" dirty="0"/>
          </a:p>
          <a:p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24747"/>
              </p:ext>
            </p:extLst>
          </p:nvPr>
        </p:nvGraphicFramePr>
        <p:xfrm>
          <a:off x="4553176" y="373146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76" y="373146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3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058" y="150787"/>
            <a:ext cx="1143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.</a:t>
            </a:r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632336"/>
              </p:ext>
            </p:extLst>
          </p:nvPr>
        </p:nvGraphicFramePr>
        <p:xfrm>
          <a:off x="260420" y="5379062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53305" y="614635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grpSp>
        <p:nvGrpSpPr>
          <p:cNvPr id="116" name="Группа 115"/>
          <p:cNvGrpSpPr/>
          <p:nvPr/>
        </p:nvGrpSpPr>
        <p:grpSpPr>
          <a:xfrm>
            <a:off x="260420" y="1948368"/>
            <a:ext cx="3920701" cy="3099606"/>
            <a:chOff x="295123" y="2465844"/>
            <a:chExt cx="3920701" cy="3099606"/>
          </a:xfrm>
        </p:grpSpPr>
        <p:sp>
          <p:nvSpPr>
            <p:cNvPr id="4" name="Овал 3"/>
            <p:cNvSpPr/>
            <p:nvPr/>
          </p:nvSpPr>
          <p:spPr>
            <a:xfrm>
              <a:off x="3173059" y="364017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417160" y="3649250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3772764" y="433005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2749560" y="433005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994118" y="4290201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787529" y="432554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2209078" y="275156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11" name="Прямая со стрелкой 10"/>
            <p:cNvCxnSpPr>
              <a:stCxn id="4" idx="4"/>
              <a:endCxn id="7" idx="7"/>
            </p:cNvCxnSpPr>
            <p:nvPr/>
          </p:nvCxnSpPr>
          <p:spPr>
            <a:xfrm flipH="1">
              <a:off x="3127735" y="4102087"/>
              <a:ext cx="266854" cy="2956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4" idx="4"/>
              <a:endCxn id="6" idx="1"/>
            </p:cNvCxnSpPr>
            <p:nvPr/>
          </p:nvCxnSpPr>
          <p:spPr>
            <a:xfrm>
              <a:off x="3394589" y="4102087"/>
              <a:ext cx="443060" cy="2956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0" idx="4"/>
              <a:endCxn id="5" idx="7"/>
            </p:cNvCxnSpPr>
            <p:nvPr/>
          </p:nvCxnSpPr>
          <p:spPr>
            <a:xfrm flipH="1">
              <a:off x="1795335" y="3213476"/>
              <a:ext cx="635273" cy="503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0" idx="4"/>
              <a:endCxn id="4" idx="0"/>
            </p:cNvCxnSpPr>
            <p:nvPr/>
          </p:nvCxnSpPr>
          <p:spPr>
            <a:xfrm>
              <a:off x="2430608" y="3213476"/>
              <a:ext cx="963981" cy="4266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5" idx="4"/>
              <a:endCxn id="9" idx="7"/>
            </p:cNvCxnSpPr>
            <p:nvPr/>
          </p:nvCxnSpPr>
          <p:spPr>
            <a:xfrm flipH="1">
              <a:off x="1165704" y="4111163"/>
              <a:ext cx="472986" cy="2820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4"/>
              <a:endCxn id="8" idx="1"/>
            </p:cNvCxnSpPr>
            <p:nvPr/>
          </p:nvCxnSpPr>
          <p:spPr>
            <a:xfrm>
              <a:off x="1638690" y="4111163"/>
              <a:ext cx="420313" cy="246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1119824" y="5079879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395506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1673649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20" name="Прямая со стрелкой 19"/>
            <p:cNvCxnSpPr>
              <a:stCxn id="9" idx="4"/>
            </p:cNvCxnSpPr>
            <p:nvPr/>
          </p:nvCxnSpPr>
          <p:spPr>
            <a:xfrm flipH="1">
              <a:off x="565999" y="4787458"/>
              <a:ext cx="443060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9" idx="4"/>
              <a:endCxn id="17" idx="0"/>
            </p:cNvCxnSpPr>
            <p:nvPr/>
          </p:nvCxnSpPr>
          <p:spPr>
            <a:xfrm>
              <a:off x="1009059" y="4787458"/>
              <a:ext cx="332295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8" idx="4"/>
              <a:endCxn id="19" idx="0"/>
            </p:cNvCxnSpPr>
            <p:nvPr/>
          </p:nvCxnSpPr>
          <p:spPr>
            <a:xfrm flipH="1">
              <a:off x="1895179" y="4752114"/>
              <a:ext cx="320469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8" idx="4"/>
              <a:endCxn id="18" idx="0"/>
            </p:cNvCxnSpPr>
            <p:nvPr/>
          </p:nvCxnSpPr>
          <p:spPr>
            <a:xfrm>
              <a:off x="2215648" y="4752114"/>
              <a:ext cx="401388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415525" y="2465844"/>
              <a:ext cx="3713019" cy="2718209"/>
              <a:chOff x="6913312" y="870929"/>
              <a:chExt cx="3713019" cy="271820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40" name="Овал 39"/>
            <p:cNvSpPr/>
            <p:nvPr/>
          </p:nvSpPr>
          <p:spPr>
            <a:xfrm>
              <a:off x="295123" y="507161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74153"/>
              </p:ext>
            </p:extLst>
          </p:nvPr>
        </p:nvGraphicFramePr>
        <p:xfrm>
          <a:off x="4845214" y="539945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9104" y="1405453"/>
            <a:ext cx="191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. Строим полное бинарное дерево</a:t>
            </a:r>
          </a:p>
        </p:txBody>
      </p:sp>
      <p:sp>
        <p:nvSpPr>
          <p:cNvPr id="41" name="Овал 40"/>
          <p:cNvSpPr/>
          <p:nvPr/>
        </p:nvSpPr>
        <p:spPr>
          <a:xfrm>
            <a:off x="7676350" y="329396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898413" y="327459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8276055" y="398384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7252851" y="398384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5290820" y="397933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7" name="Овал 46"/>
          <p:cNvSpPr/>
          <p:nvPr/>
        </p:nvSpPr>
        <p:spPr>
          <a:xfrm>
            <a:off x="6707607" y="240646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7631026" y="375587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897880" y="375587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6276588" y="2868382"/>
            <a:ext cx="652549" cy="47386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929137" y="2868382"/>
            <a:ext cx="968743" cy="42558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668995" y="3736509"/>
            <a:ext cx="450948" cy="3104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</p:cNvCxnSpPr>
          <p:nvPr/>
        </p:nvCxnSpPr>
        <p:spPr>
          <a:xfrm>
            <a:off x="6119943" y="3736509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604540" y="475506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98797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6176940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5069290" y="4441247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512350" y="4441247"/>
            <a:ext cx="313720" cy="3138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56" idx="0"/>
          </p:cNvCxnSpPr>
          <p:nvPr/>
        </p:nvCxnSpPr>
        <p:spPr>
          <a:xfrm flipH="1">
            <a:off x="6398470" y="440590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55" idx="0"/>
          </p:cNvCxnSpPr>
          <p:nvPr/>
        </p:nvCxnSpPr>
        <p:spPr>
          <a:xfrm>
            <a:off x="6718939" y="440590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862401" y="2190410"/>
            <a:ext cx="3713019" cy="2710847"/>
            <a:chOff x="6913312" y="870929"/>
            <a:chExt cx="3713019" cy="2710847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53882" y="3235664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14140" y="322696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75" name="Овал 74"/>
          <p:cNvSpPr/>
          <p:nvPr/>
        </p:nvSpPr>
        <p:spPr>
          <a:xfrm>
            <a:off x="4798414" y="4725402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148984" y="164981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. Просеивание</a:t>
            </a:r>
          </a:p>
        </p:txBody>
      </p:sp>
      <p:sp>
        <p:nvSpPr>
          <p:cNvPr id="124" name="Овал 123"/>
          <p:cNvSpPr/>
          <p:nvPr/>
        </p:nvSpPr>
        <p:spPr>
          <a:xfrm>
            <a:off x="6491354" y="395488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80822" y="694474"/>
            <a:ext cx="829169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  <a:p>
            <a:r>
              <a:rPr lang="ru-RU" dirty="0"/>
              <a:t>Построить бинарную кучу для последовательности элементов: 7,3,1,8,2,0,6,1,2,0,9</a:t>
            </a:r>
          </a:p>
        </p:txBody>
      </p: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94906"/>
              </p:ext>
            </p:extLst>
          </p:nvPr>
        </p:nvGraphicFramePr>
        <p:xfrm>
          <a:off x="2891259" y="1714624"/>
          <a:ext cx="504201" cy="3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6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59" y="1714624"/>
                        <a:ext cx="504201" cy="321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Овал 132"/>
          <p:cNvSpPr/>
          <p:nvPr/>
        </p:nvSpPr>
        <p:spPr>
          <a:xfrm>
            <a:off x="617652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6498469" y="39666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4793223" y="473770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5292864" y="398157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9" name="Овал 138"/>
          <p:cNvSpPr/>
          <p:nvPr/>
        </p:nvSpPr>
        <p:spPr>
          <a:xfrm>
            <a:off x="7247178" y="399446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0" name="Овал 139"/>
          <p:cNvSpPr/>
          <p:nvPr/>
        </p:nvSpPr>
        <p:spPr>
          <a:xfrm>
            <a:off x="7679227" y="3298328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6496425" y="396578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5901799" y="3274595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6497637" y="3962977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618078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7250807" y="399038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6705050" y="24044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50" name="Овал 149"/>
          <p:cNvSpPr/>
          <p:nvPr/>
        </p:nvSpPr>
        <p:spPr>
          <a:xfrm>
            <a:off x="7683111" y="330363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7681124" y="330050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52" name="Прямая со стрелкой 151"/>
          <p:cNvCxnSpPr/>
          <p:nvPr/>
        </p:nvCxnSpPr>
        <p:spPr>
          <a:xfrm flipH="1">
            <a:off x="260420" y="6248670"/>
            <a:ext cx="14756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7120270" y="1586238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?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575420" y="575251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80" name="Стрелка вправо 79"/>
          <p:cNvSpPr/>
          <p:nvPr/>
        </p:nvSpPr>
        <p:spPr>
          <a:xfrm>
            <a:off x="4131609" y="3001967"/>
            <a:ext cx="831613" cy="259613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3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20" grpId="0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4" grpId="0" animBg="1"/>
      <p:bldP spid="96" grpId="0"/>
      <p:bldP spid="133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48" grpId="0" animBg="1"/>
      <p:bldP spid="78" grpId="0"/>
      <p:bldP spid="136" grpId="0"/>
      <p:bldP spid="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63981"/>
              </p:ext>
            </p:extLst>
          </p:nvPr>
        </p:nvGraphicFramePr>
        <p:xfrm>
          <a:off x="495300" y="5832474"/>
          <a:ext cx="10946285" cy="47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8" name="Equation" r:id="rId3" imgW="6680160" imgH="291960" progId="Equation.DSMT4">
                  <p:embed/>
                </p:oleObj>
              </mc:Choice>
              <mc:Fallback>
                <p:oleObj name="Equation" r:id="rId3" imgW="6680160" imgH="2919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832474"/>
                        <a:ext cx="10946285" cy="477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29977" y="133723"/>
            <a:ext cx="11899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Для того, чтобы оценить время работы построения бинарной кучи для последовательности из </a:t>
            </a:r>
            <a:r>
              <a:rPr lang="en-US" sz="2400" dirty="0"/>
              <a:t>n</a:t>
            </a:r>
            <a:r>
              <a:rPr lang="ru-RU" sz="2400" dirty="0"/>
              <a:t> элементов, необходимо оценить суммарное число всех просеиваний. Число просеиваний равно сумме высот всех вершин дерева. 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1743012" y="1550507"/>
            <a:ext cx="8226950" cy="3673428"/>
            <a:chOff x="1743012" y="1550507"/>
            <a:chExt cx="8226950" cy="3673428"/>
          </a:xfrm>
        </p:grpSpPr>
        <p:sp>
          <p:nvSpPr>
            <p:cNvPr id="141" name="TextBox 140"/>
            <p:cNvSpPr txBox="1"/>
            <p:nvPr/>
          </p:nvSpPr>
          <p:spPr>
            <a:xfrm>
              <a:off x="2436426" y="329974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2</a:t>
              </a:r>
              <a:endParaRPr lang="ru-RU" sz="14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436426" y="4798091"/>
              <a:ext cx="629064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</a:t>
              </a:r>
              <a:endParaRPr lang="ru-RU" sz="1400" dirty="0"/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2436426" y="2179399"/>
              <a:ext cx="676720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0 </a:t>
              </a:r>
              <a:endParaRPr lang="ru-RU" sz="1400" dirty="0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436426" y="273226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1</a:t>
              </a:r>
              <a:endParaRPr lang="ru-RU" sz="14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436426" y="4180404"/>
              <a:ext cx="810755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-1</a:t>
              </a:r>
              <a:endParaRPr lang="ru-RU" sz="14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057197" y="1684712"/>
              <a:ext cx="1303842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ru-RU" sz="1200" dirty="0"/>
                <a:t>Высоты вершин</a:t>
              </a:r>
            </a:p>
          </p:txBody>
        </p:sp>
        <p:grpSp>
          <p:nvGrpSpPr>
            <p:cNvPr id="127" name="Группа 126"/>
            <p:cNvGrpSpPr/>
            <p:nvPr/>
          </p:nvGrpSpPr>
          <p:grpSpPr>
            <a:xfrm>
              <a:off x="1743012" y="1550507"/>
              <a:ext cx="7451787" cy="3673428"/>
              <a:chOff x="-1320546" y="1072660"/>
              <a:chExt cx="8442082" cy="5519553"/>
            </a:xfrm>
            <a:noFill/>
          </p:grpSpPr>
          <p:sp>
            <p:nvSpPr>
              <p:cNvPr id="162" name="Овал 161"/>
              <p:cNvSpPr/>
              <p:nvPr/>
            </p:nvSpPr>
            <p:spPr>
              <a:xfrm>
                <a:off x="4463709" y="313753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3" name="Овал 162"/>
              <p:cNvSpPr/>
              <p:nvPr/>
            </p:nvSpPr>
            <p:spPr>
              <a:xfrm>
                <a:off x="1823421" y="301933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4" name="Овал 163"/>
              <p:cNvSpPr/>
              <p:nvPr/>
            </p:nvSpPr>
            <p:spPr>
              <a:xfrm>
                <a:off x="5088854" y="378419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5" name="Овал 164"/>
              <p:cNvSpPr/>
              <p:nvPr/>
            </p:nvSpPr>
            <p:spPr>
              <a:xfrm>
                <a:off x="3910981" y="37586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6" name="Овал 165"/>
              <p:cNvSpPr/>
              <p:nvPr/>
            </p:nvSpPr>
            <p:spPr>
              <a:xfrm>
                <a:off x="2601064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7" name="Овал 166"/>
              <p:cNvSpPr/>
              <p:nvPr/>
            </p:nvSpPr>
            <p:spPr>
              <a:xfrm>
                <a:off x="1162931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2994252" y="21325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69" name="Прямая со стрелкой 168"/>
              <p:cNvCxnSpPr>
                <a:stCxn id="162" idx="4"/>
                <a:endCxn id="165" idx="7"/>
              </p:cNvCxnSpPr>
              <p:nvPr/>
            </p:nvCxnSpPr>
            <p:spPr>
              <a:xfrm flipH="1">
                <a:off x="4289156" y="3599446"/>
                <a:ext cx="396083" cy="2268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62" idx="4"/>
                <a:endCxn id="164" idx="1"/>
              </p:cNvCxnSpPr>
              <p:nvPr/>
            </p:nvCxnSpPr>
            <p:spPr>
              <a:xfrm>
                <a:off x="4685239" y="3599446"/>
                <a:ext cx="468500" cy="252393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stCxn id="168" idx="4"/>
                <a:endCxn id="163" idx="7"/>
              </p:cNvCxnSpPr>
              <p:nvPr/>
            </p:nvCxnSpPr>
            <p:spPr>
              <a:xfrm flipH="1">
                <a:off x="2201596" y="2594485"/>
                <a:ext cx="1014186" cy="49249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68" idx="4"/>
                <a:endCxn id="162" idx="1"/>
              </p:cNvCxnSpPr>
              <p:nvPr/>
            </p:nvCxnSpPr>
            <p:spPr>
              <a:xfrm>
                <a:off x="3215782" y="2594485"/>
                <a:ext cx="1312812" cy="61069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/>
              <p:cNvCxnSpPr>
                <a:stCxn id="163" idx="4"/>
                <a:endCxn id="167" idx="7"/>
              </p:cNvCxnSpPr>
              <p:nvPr/>
            </p:nvCxnSpPr>
            <p:spPr>
              <a:xfrm flipH="1">
                <a:off x="1541106" y="3481251"/>
                <a:ext cx="503845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stCxn id="163" idx="4"/>
                <a:endCxn id="166" idx="1"/>
              </p:cNvCxnSpPr>
              <p:nvPr/>
            </p:nvCxnSpPr>
            <p:spPr>
              <a:xfrm>
                <a:off x="2044951" y="3481251"/>
                <a:ext cx="620998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Овал 174"/>
              <p:cNvSpPr/>
              <p:nvPr/>
            </p:nvSpPr>
            <p:spPr>
              <a:xfrm>
                <a:off x="122725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6" name="Овал 175"/>
              <p:cNvSpPr/>
              <p:nvPr/>
            </p:nvSpPr>
            <p:spPr>
              <a:xfrm>
                <a:off x="2217758" y="530503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7" name="Овал 176"/>
              <p:cNvSpPr/>
              <p:nvPr/>
            </p:nvSpPr>
            <p:spPr>
              <a:xfrm>
                <a:off x="929715" y="53149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8" name="Овал 177"/>
              <p:cNvSpPr/>
              <p:nvPr/>
            </p:nvSpPr>
            <p:spPr>
              <a:xfrm>
                <a:off x="54524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79" name="Прямая со стрелкой 178"/>
              <p:cNvCxnSpPr>
                <a:endCxn id="178" idx="0"/>
              </p:cNvCxnSpPr>
              <p:nvPr/>
            </p:nvCxnSpPr>
            <p:spPr>
              <a:xfrm flipH="1">
                <a:off x="76677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Овал 152"/>
              <p:cNvSpPr/>
              <p:nvPr/>
            </p:nvSpPr>
            <p:spPr>
              <a:xfrm>
                <a:off x="4079388" y="5326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54" name="Овал 153"/>
              <p:cNvSpPr/>
              <p:nvPr/>
            </p:nvSpPr>
            <p:spPr>
              <a:xfrm>
                <a:off x="5380465" y="533838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55" name="Прямая со стрелкой 154"/>
              <p:cNvCxnSpPr>
                <a:endCxn id="175" idx="0"/>
              </p:cNvCxnSpPr>
              <p:nvPr/>
            </p:nvCxnSpPr>
            <p:spPr>
              <a:xfrm>
                <a:off x="116293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64" idx="4"/>
              </p:cNvCxnSpPr>
              <p:nvPr/>
            </p:nvCxnSpPr>
            <p:spPr>
              <a:xfrm flipH="1">
                <a:off x="5023216" y="4246106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64" idx="4"/>
              </p:cNvCxnSpPr>
              <p:nvPr/>
            </p:nvCxnSpPr>
            <p:spPr>
              <a:xfrm>
                <a:off x="5310384" y="4246106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226659" y="2066103"/>
                <a:ext cx="587814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</a:t>
                </a:r>
                <a:endParaRPr lang="ru-RU" sz="1400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6226659" y="2958425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1</a:t>
                </a:r>
                <a:endParaRPr lang="ru-RU" sz="1400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6226659" y="3912232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2</a:t>
                </a:r>
                <a:endParaRPr lang="ru-RU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26659" y="6098707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0</a:t>
                </a:r>
                <a:endParaRPr lang="ru-RU" sz="1400" dirty="0"/>
              </a:p>
            </p:txBody>
          </p:sp>
          <p:sp>
            <p:nvSpPr>
              <p:cNvPr id="186" name="Овал 185"/>
              <p:cNvSpPr/>
              <p:nvPr/>
            </p:nvSpPr>
            <p:spPr>
              <a:xfrm>
                <a:off x="248066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87" name="Овал 186"/>
              <p:cNvSpPr/>
              <p:nvPr/>
            </p:nvSpPr>
            <p:spPr>
              <a:xfrm>
                <a:off x="179865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88" name="Прямая со стрелкой 187"/>
              <p:cNvCxnSpPr>
                <a:endCxn id="187" idx="0"/>
              </p:cNvCxnSpPr>
              <p:nvPr/>
            </p:nvCxnSpPr>
            <p:spPr>
              <a:xfrm flipH="1">
                <a:off x="202018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 стрелкой 188"/>
              <p:cNvCxnSpPr>
                <a:endCxn id="186" idx="0"/>
              </p:cNvCxnSpPr>
              <p:nvPr/>
            </p:nvCxnSpPr>
            <p:spPr>
              <a:xfrm>
                <a:off x="241634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Овал 189"/>
              <p:cNvSpPr/>
              <p:nvPr/>
            </p:nvSpPr>
            <p:spPr>
              <a:xfrm>
                <a:off x="4353482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1" name="Овал 190"/>
              <p:cNvSpPr/>
              <p:nvPr/>
            </p:nvSpPr>
            <p:spPr>
              <a:xfrm>
                <a:off x="3671473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2" name="Прямая со стрелкой 191"/>
              <p:cNvCxnSpPr>
                <a:endCxn id="191" idx="0"/>
              </p:cNvCxnSpPr>
              <p:nvPr/>
            </p:nvCxnSpPr>
            <p:spPr>
              <a:xfrm flipH="1">
                <a:off x="3893003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 стрелкой 192"/>
              <p:cNvCxnSpPr>
                <a:endCxn id="190" idx="0"/>
              </p:cNvCxnSpPr>
              <p:nvPr/>
            </p:nvCxnSpPr>
            <p:spPr>
              <a:xfrm>
                <a:off x="4289156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Овал 193"/>
              <p:cNvSpPr/>
              <p:nvPr/>
            </p:nvSpPr>
            <p:spPr>
              <a:xfrm>
                <a:off x="5653287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5" name="Овал 194"/>
              <p:cNvSpPr/>
              <p:nvPr/>
            </p:nvSpPr>
            <p:spPr>
              <a:xfrm>
                <a:off x="4971278" y="610069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6" name="Прямая со стрелкой 195"/>
              <p:cNvCxnSpPr>
                <a:endCxn id="195" idx="0"/>
              </p:cNvCxnSpPr>
              <p:nvPr/>
            </p:nvCxnSpPr>
            <p:spPr>
              <a:xfrm flipH="1">
                <a:off x="5192808" y="5801433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Прямая со стрелкой 196"/>
              <p:cNvCxnSpPr>
                <a:endCxn id="194" idx="0"/>
              </p:cNvCxnSpPr>
              <p:nvPr/>
            </p:nvCxnSpPr>
            <p:spPr>
              <a:xfrm>
                <a:off x="5588961" y="5801433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3145446" y="4545861"/>
                <a:ext cx="490692" cy="786170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…</a:t>
                </a:r>
                <a:endParaRPr lang="ru-RU" sz="2800" dirty="0"/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226659" y="5388542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</a:t>
                </a:r>
                <a:endParaRPr lang="ru-RU" sz="1400" dirty="0"/>
              </a:p>
            </p:txBody>
          </p:sp>
          <p:cxnSp>
            <p:nvCxnSpPr>
              <p:cNvPr id="201" name="Прямая со стрелкой 200"/>
              <p:cNvCxnSpPr/>
              <p:nvPr/>
            </p:nvCxnSpPr>
            <p:spPr>
              <a:xfrm flipH="1">
                <a:off x="3811151" y="423968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Прямая со стрелкой 201"/>
              <p:cNvCxnSpPr/>
              <p:nvPr/>
            </p:nvCxnSpPr>
            <p:spPr>
              <a:xfrm>
                <a:off x="4098319" y="423968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Прямая со стрелкой 202"/>
              <p:cNvCxnSpPr/>
              <p:nvPr/>
            </p:nvCxnSpPr>
            <p:spPr>
              <a:xfrm flipH="1">
                <a:off x="2534365" y="4211550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Прямая со стрелкой 203"/>
              <p:cNvCxnSpPr/>
              <p:nvPr/>
            </p:nvCxnSpPr>
            <p:spPr>
              <a:xfrm>
                <a:off x="2821533" y="4211550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Прямая со стрелкой 204"/>
              <p:cNvCxnSpPr/>
              <p:nvPr/>
            </p:nvCxnSpPr>
            <p:spPr>
              <a:xfrm flipH="1">
                <a:off x="1058339" y="420034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Прямая со стрелкой 205"/>
              <p:cNvCxnSpPr/>
              <p:nvPr/>
            </p:nvCxnSpPr>
            <p:spPr>
              <a:xfrm>
                <a:off x="1345507" y="420034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TextBox 207"/>
              <p:cNvSpPr txBox="1"/>
              <p:nvPr/>
            </p:nvSpPr>
            <p:spPr>
              <a:xfrm>
                <a:off x="-1320546" y="1072660"/>
                <a:ext cx="2436956" cy="740258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200" dirty="0"/>
                  <a:t>Число вершин </a:t>
                </a:r>
              </a:p>
              <a:p>
                <a:pPr algn="ctr"/>
                <a:r>
                  <a:rPr lang="ru-RU" sz="1200" dirty="0"/>
                  <a:t>на уровне</a:t>
                </a:r>
              </a:p>
            </p:txBody>
          </p:sp>
        </p:grpSp>
        <p:graphicFrame>
          <p:nvGraphicFramePr>
            <p:cNvPr id="209" name="Объект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54873"/>
                </p:ext>
              </p:extLst>
            </p:nvPr>
          </p:nvGraphicFramePr>
          <p:xfrm>
            <a:off x="9811212" y="2416073"/>
            <a:ext cx="1587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9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1212" y="2416073"/>
                          <a:ext cx="158750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699854" y="4228079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677552" y="4689263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33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Прямоугольник 238"/>
          <p:cNvSpPr/>
          <p:nvPr/>
        </p:nvSpPr>
        <p:spPr>
          <a:xfrm>
            <a:off x="9438968" y="500020"/>
            <a:ext cx="82937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8" name="Прямоугольник 237"/>
          <p:cNvSpPr/>
          <p:nvPr/>
        </p:nvSpPr>
        <p:spPr>
          <a:xfrm>
            <a:off x="6626200" y="500020"/>
            <a:ext cx="1228391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7" name="Прямоугольник 236"/>
          <p:cNvSpPr/>
          <p:nvPr/>
        </p:nvSpPr>
        <p:spPr>
          <a:xfrm>
            <a:off x="5289756" y="500020"/>
            <a:ext cx="1170038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6" name="Прямоугольник 235"/>
          <p:cNvSpPr/>
          <p:nvPr/>
        </p:nvSpPr>
        <p:spPr>
          <a:xfrm>
            <a:off x="3832610" y="487543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" name="Прямоугольник 234"/>
          <p:cNvSpPr/>
          <p:nvPr/>
        </p:nvSpPr>
        <p:spPr>
          <a:xfrm>
            <a:off x="2496166" y="520776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9" name="Объект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73073"/>
              </p:ext>
            </p:extLst>
          </p:nvPr>
        </p:nvGraphicFramePr>
        <p:xfrm>
          <a:off x="7854592" y="2052279"/>
          <a:ext cx="158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92" y="2052279"/>
                        <a:ext cx="15875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12655"/>
              </p:ext>
            </p:extLst>
          </p:nvPr>
        </p:nvGraphicFramePr>
        <p:xfrm>
          <a:off x="900521" y="583210"/>
          <a:ext cx="10143358" cy="13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9" name="Equation" r:id="rId5" imgW="6743520" imgH="888840" progId="Equation.DSMT4">
                  <p:embed/>
                </p:oleObj>
              </mc:Choice>
              <mc:Fallback>
                <p:oleObj name="Equation" r:id="rId5" imgW="6743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21" y="583210"/>
                        <a:ext cx="10143358" cy="133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Объект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78984"/>
              </p:ext>
            </p:extLst>
          </p:nvPr>
        </p:nvGraphicFramePr>
        <p:xfrm>
          <a:off x="4323080" y="3705750"/>
          <a:ext cx="2307573" cy="4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0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0" y="3705750"/>
                        <a:ext cx="2307573" cy="46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73148" y="2785832"/>
            <a:ext cx="9670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Так как число вершин полного бинарного дерева высоты </a:t>
            </a:r>
            <a:r>
              <a:rPr lang="en-US" sz="2400" dirty="0"/>
              <a:t>h </a:t>
            </a:r>
            <a:r>
              <a:rPr lang="ru-RU" sz="2400" dirty="0"/>
              <a:t>удовлетворяет</a:t>
            </a:r>
            <a:r>
              <a:rPr lang="en-US" sz="2400" dirty="0"/>
              <a:t> </a:t>
            </a:r>
            <a:r>
              <a:rPr lang="ru-RU" sz="2400" dirty="0"/>
              <a:t>неравенствам: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673148" y="4133727"/>
            <a:ext cx="695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Получаем</a:t>
            </a:r>
            <a:r>
              <a:rPr lang="en-US" sz="2400" dirty="0"/>
              <a:t> </a:t>
            </a:r>
            <a:r>
              <a:rPr lang="ru-RU" sz="2400" dirty="0"/>
              <a:t>оценку сверху на число просеиваний:</a:t>
            </a:r>
          </a:p>
        </p:txBody>
      </p:sp>
      <p:graphicFrame>
        <p:nvGraphicFramePr>
          <p:cNvPr id="224" name="Объект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21364"/>
              </p:ext>
            </p:extLst>
          </p:nvPr>
        </p:nvGraphicFramePr>
        <p:xfrm>
          <a:off x="4357559" y="4691167"/>
          <a:ext cx="2623211" cy="40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1"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59" y="4691167"/>
                        <a:ext cx="2623211" cy="40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TextBox 227"/>
          <p:cNvSpPr txBox="1"/>
          <p:nvPr/>
        </p:nvSpPr>
        <p:spPr>
          <a:xfrm>
            <a:off x="642986" y="5282758"/>
            <a:ext cx="739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 алгоритма</a:t>
            </a:r>
            <a:r>
              <a:rPr lang="en-US" sz="2400" dirty="0"/>
              <a:t> </a:t>
            </a:r>
            <a:r>
              <a:rPr lang="ru-RU" sz="2400" dirty="0"/>
              <a:t>построения бинарной кучи: </a:t>
            </a:r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2636"/>
              </p:ext>
            </p:extLst>
          </p:nvPr>
        </p:nvGraphicFramePr>
        <p:xfrm>
          <a:off x="8013342" y="5212610"/>
          <a:ext cx="3030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2" name="Equation" r:id="rId11" imgW="1523880" imgH="266400" progId="Equation.DSMT4">
                  <p:embed/>
                </p:oleObj>
              </mc:Choice>
              <mc:Fallback>
                <p:oleObj name="Equation" r:id="rId11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342" y="5212610"/>
                        <a:ext cx="303053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Объект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89740"/>
              </p:ext>
            </p:extLst>
          </p:nvPr>
        </p:nvGraphicFramePr>
        <p:xfrm>
          <a:off x="716548" y="1961074"/>
          <a:ext cx="9146416" cy="90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3" name="Equation" r:id="rId13" imgW="5626080" imgH="558720" progId="Equation.DSMT4">
                  <p:embed/>
                </p:oleObj>
              </mc:Choice>
              <mc:Fallback>
                <p:oleObj name="Equation" r:id="rId13" imgW="5626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48" y="1961074"/>
                        <a:ext cx="9146416" cy="90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68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 animBg="1"/>
      <p:bldP spid="238" grpId="0" animBg="1"/>
      <p:bldP spid="237" grpId="0" animBg="1"/>
      <p:bldP spid="236" grpId="0" animBg="1"/>
      <p:bldP spid="235" grpId="0" animBg="1"/>
      <p:bldP spid="221" grpId="0"/>
      <p:bldP spid="222" grpId="0"/>
      <p:bldP spid="2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2919" y="1511875"/>
            <a:ext cx="101791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: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46535"/>
              </p:ext>
            </p:extLst>
          </p:nvPr>
        </p:nvGraphicFramePr>
        <p:xfrm>
          <a:off x="5243768" y="2650665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68" y="2650665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69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</a:p>
          <a:p>
            <a:pPr lvl="1"/>
            <a:r>
              <a:rPr lang="ru-RU" sz="2400" dirty="0"/>
              <a:t>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pPr lvl="1"/>
            <a:r>
              <a:rPr lang="ru-RU" sz="2400" dirty="0"/>
              <a:t>модификация ключа вершины на заданную величину </a:t>
            </a:r>
          </a:p>
          <a:p>
            <a:pPr lvl="1"/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40317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7" y="4499742"/>
            <a:ext cx="35922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9533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4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03836"/>
              </p:ext>
            </p:extLst>
          </p:nvPr>
        </p:nvGraphicFramePr>
        <p:xfrm>
          <a:off x="9219414" y="181742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5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414" y="181742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136"/>
              </p:ext>
            </p:extLst>
          </p:nvPr>
        </p:nvGraphicFramePr>
        <p:xfrm>
          <a:off x="3599886" y="54025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6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86" y="54025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6347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7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828"/>
              </p:ext>
            </p:extLst>
          </p:nvPr>
        </p:nvGraphicFramePr>
        <p:xfrm>
          <a:off x="9724132" y="4941672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8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132" y="4941672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582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ар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:</a:t>
            </a:r>
          </a:p>
        </p:txBody>
      </p:sp>
    </p:spTree>
    <p:extLst>
      <p:ext uri="{BB962C8B-B14F-4D97-AF65-F5344CB8AC3E}">
        <p14:creationId xmlns:p14="http://schemas.microsoft.com/office/powerpoint/2010/main" val="9054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1340" y="147484"/>
            <a:ext cx="10953744" cy="1172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/>
              <a:t>На практике бинарную кучу редко приходится реализовывать самостоятельно, поскольку готовые решения есть в стандартных библиотеках многих языков программирования. Однако важно понимать, как именно устроена эта структура данных. 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442730"/>
              </p:ext>
            </p:extLst>
          </p:nvPr>
        </p:nvGraphicFramePr>
        <p:xfrm>
          <a:off x="438308" y="1476491"/>
          <a:ext cx="11019807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225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 бинарной куче</a:t>
                      </a:r>
                    </a:p>
                    <a:p>
                      <a:pPr algn="just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роме того, в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C++ STL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доступна серия алгоритмов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make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ush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op_heap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и др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Эти функции позволяют построить кучу на базе любой последовательности элементов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just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8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818017" y="71128"/>
            <a:ext cx="7823016" cy="61365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иоритетная очередь </a:t>
            </a:r>
            <a:r>
              <a:rPr lang="ru-RU" sz="2200" dirty="0"/>
              <a:t>(англ. </a:t>
            </a:r>
            <a:r>
              <a:rPr lang="en-US" sz="2200" dirty="0">
                <a:latin typeface="Consolas" panose="020B0609020204030204" pitchFamily="49" charset="0"/>
              </a:rPr>
              <a:t>priority queue</a:t>
            </a:r>
            <a:r>
              <a:rPr lang="en-US" sz="2200" dirty="0"/>
              <a:t>)</a:t>
            </a:r>
            <a:endParaRPr lang="ru-RU" sz="2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42040" y="786596"/>
            <a:ext cx="103231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едположим, что для каждого элемента определён некоторый приоритет. В простейшем случае значение приоритета может совпадать со значением элемента. В общем случае соотношение элемента и приоритета может быть произвольны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42040" y="1873257"/>
            <a:ext cx="10861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оритетной очередью </a:t>
            </a:r>
            <a:r>
              <a:rPr lang="ru-RU" sz="2400" dirty="0"/>
              <a:t>называется такой абстрактный тип данных, интерфейс которого включает в себя следующие операции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14952" y="2991920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PullHighestPriorityElement</a:t>
            </a:r>
            <a:r>
              <a:rPr lang="ru-RU" sz="2400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и удаление элемента с самым высоким приоритетом;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51466" y="4110583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InsertWithPriority</a:t>
            </a:r>
            <a:r>
              <a:rPr lang="ru-RU" sz="2400" dirty="0">
                <a:latin typeface="Consolas" panose="020B0609020204030204" pitchFamily="49" charset="0"/>
              </a:rPr>
              <a:t>(x, </a:t>
            </a:r>
            <a:r>
              <a:rPr lang="ru-RU" sz="2400" dirty="0" err="1">
                <a:latin typeface="Consolas" panose="020B0609020204030204" pitchFamily="49" charset="0"/>
              </a:rPr>
              <a:t>prior</a:t>
            </a:r>
            <a:r>
              <a:rPr lang="ru-RU" sz="2400" dirty="0">
                <a:latin typeface="Consolas" panose="020B0609020204030204" pitchFamily="49" charset="0"/>
              </a:rPr>
              <a:t>(x)) </a:t>
            </a:r>
            <a:r>
              <a:rPr lang="ru-RU" sz="2400" dirty="0"/>
              <a:t>— добавление элемента x с указанным приоритетом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22729" y="1873624"/>
            <a:ext cx="0" cy="8964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941294" y="2991920"/>
            <a:ext cx="8965" cy="194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58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9051" y="74206"/>
            <a:ext cx="441389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</a:p>
        </p:txBody>
      </p:sp>
      <p:sp>
        <p:nvSpPr>
          <p:cNvPr id="4" name="Овал 3"/>
          <p:cNvSpPr/>
          <p:nvPr/>
        </p:nvSpPr>
        <p:spPr>
          <a:xfrm>
            <a:off x="3204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4795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969791" y="48951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753172" y="457993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697422" y="49448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187615" y="55497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3970996" y="523452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753172" y="457993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621445" y="43144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5111638" y="491938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5839269" y="4969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329462" y="5573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112843" y="525874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895019" y="460416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801978" y="48936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292171" y="54985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019802" y="5548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509995" y="6153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293376" y="583791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075552" y="518333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895019" y="460416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23498" y="461623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075881" y="42761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566074" y="48810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349455" y="456582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20498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075881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445730" y="3840082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546612" y="39053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075552" y="518333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0754" y="3086112"/>
            <a:ext cx="4324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емейство биномиальных деревьев:</a:t>
            </a: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8928769" y="3041430"/>
            <a:ext cx="2576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 биномиального дерева высоты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на глубине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находится ровно С</a:t>
            </a:r>
            <a:r>
              <a:rPr kumimoji="0" lang="en-US" alt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h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вершин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426"/>
              </p:ext>
            </p:extLst>
          </p:nvPr>
        </p:nvGraphicFramePr>
        <p:xfrm>
          <a:off x="8670251" y="392511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251" y="392511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8323" y="632025"/>
            <a:ext cx="11887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свойства:</a:t>
            </a:r>
          </a:p>
          <a:p>
            <a:pPr indent="2159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отца не ниже приоритета каждого из его сыновей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двух деревьев с корнями одинакового ранга</a:t>
            </a:r>
            <a:r>
              <a:rPr lang="en-US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вершины – количество её сыновей, ранг дерева – ранг корня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8987618" y="4723433"/>
            <a:ext cx="26957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в биномиальном дереве у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ершины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высоты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ыновья – биномиальные деревья 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….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h-1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83693" y="1199535"/>
            <a:ext cx="0" cy="1503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38" grpId="0" animBg="1"/>
      <p:bldP spid="39" grpId="0" animBg="1"/>
      <p:bldP spid="45" grpId="0"/>
      <p:bldP spid="46" grpId="0"/>
      <p:bldP spid="47" grpId="0"/>
      <p:bldP spid="48" grpId="0"/>
      <p:bldP spid="51" grpId="0"/>
      <p:bldP spid="52" grpId="0"/>
      <p:bldP spid="55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62814" y="296024"/>
            <a:ext cx="6295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Свойства семейства  биномиальных деревьев:</a:t>
            </a:r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6576150" y="3506148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10719" y="1243427"/>
            <a:ext cx="3521347" cy="58477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построению биномиальное дерево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ит 2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8000887" y="314867"/>
            <a:ext cx="3521347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биномиального дерева ранг любой вершины совпадает с её высотой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00887" y="1938331"/>
            <a:ext cx="3521347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дерев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ся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, то его высот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log n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96541" y="3869420"/>
            <a:ext cx="11191113" cy="129266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юбая последовательность из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 может быть представлена единственным образом как семейство биномиальных деревьев, в котором не более одного дерева каждого ранга. </a:t>
            </a:r>
          </a:p>
          <a:p>
            <a:pPr lvl="2"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ложим число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степеням 2.  Например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=13=2</a:t>
            </a:r>
            <a:r>
              <a:rPr lang="en-US" sz="20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0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семейство биномиальных деревьев  состоит из деревьев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85286" y="5296228"/>
            <a:ext cx="6912602" cy="10156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в семействе из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никальных биномиальных деревьев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 (обозначим через </a:t>
            </a: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 возможное число вершин в таком семействе)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2420"/>
              </p:ext>
            </p:extLst>
          </p:nvPr>
        </p:nvGraphicFramePr>
        <p:xfrm>
          <a:off x="7539859" y="5321049"/>
          <a:ext cx="3958987" cy="8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8" name="Equation" r:id="rId3" imgW="2628720" imgH="545760" progId="Equation.DSMT4">
                  <p:embed/>
                </p:oleObj>
              </mc:Choice>
              <mc:Fallback>
                <p:oleObj name="Equation" r:id="rId3" imgW="2628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5321049"/>
                        <a:ext cx="3958987" cy="822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010719" y="2633235"/>
            <a:ext cx="3521347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ранг дерева  равен его высоте, то для дерева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го ранг равен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n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–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ершин дерев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09758" y="15478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1349206" y="148039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1839399" y="20852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7" name="Прямая со стрелкой 56"/>
          <p:cNvCxnSpPr>
            <a:stCxn id="52" idx="5"/>
            <a:endCxn id="55" idx="0"/>
          </p:cNvCxnSpPr>
          <p:nvPr/>
        </p:nvCxnSpPr>
        <p:spPr>
          <a:xfrm>
            <a:off x="1622780" y="177005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2567030" y="21349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057223" y="27398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63" idx="5"/>
            <a:endCxn id="64" idx="0"/>
          </p:cNvCxnSpPr>
          <p:nvPr/>
        </p:nvCxnSpPr>
        <p:spPr>
          <a:xfrm>
            <a:off x="2840604" y="242464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2" idx="5"/>
            <a:endCxn id="63" idx="1"/>
          </p:cNvCxnSpPr>
          <p:nvPr/>
        </p:nvCxnSpPr>
        <p:spPr>
          <a:xfrm>
            <a:off x="1622780" y="177005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3491053" y="15046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981246" y="2109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4708877" y="21592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199070" y="27640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69" idx="5"/>
            <a:endCxn id="70" idx="0"/>
          </p:cNvCxnSpPr>
          <p:nvPr/>
        </p:nvCxnSpPr>
        <p:spPr>
          <a:xfrm>
            <a:off x="4982451" y="24488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67" idx="5"/>
            <a:endCxn id="69" idx="1"/>
          </p:cNvCxnSpPr>
          <p:nvPr/>
        </p:nvCxnSpPr>
        <p:spPr>
          <a:xfrm>
            <a:off x="3764627" y="17942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5671586" y="20837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6161779" y="26886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6889410" y="27383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379603" y="3343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8" name="Прямая со стрелкой 77"/>
          <p:cNvCxnSpPr>
            <a:stCxn id="76" idx="5"/>
            <a:endCxn id="77" idx="0"/>
          </p:cNvCxnSpPr>
          <p:nvPr/>
        </p:nvCxnSpPr>
        <p:spPr>
          <a:xfrm>
            <a:off x="7162984" y="30280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73" idx="5"/>
            <a:endCxn id="76" idx="1"/>
          </p:cNvCxnSpPr>
          <p:nvPr/>
        </p:nvCxnSpPr>
        <p:spPr>
          <a:xfrm>
            <a:off x="5945160" y="23734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67" idx="5"/>
            <a:endCxn id="68" idx="1"/>
          </p:cNvCxnSpPr>
          <p:nvPr/>
        </p:nvCxnSpPr>
        <p:spPr>
          <a:xfrm>
            <a:off x="3764627" y="17942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endCxn id="73" idx="1"/>
          </p:cNvCxnSpPr>
          <p:nvPr/>
        </p:nvCxnSpPr>
        <p:spPr>
          <a:xfrm>
            <a:off x="3793106" y="18063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288014" y="24869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778207" y="309186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4" name="Прямая со стрелкой 83"/>
          <p:cNvCxnSpPr>
            <a:stCxn id="82" idx="5"/>
            <a:endCxn id="83" idx="0"/>
          </p:cNvCxnSpPr>
          <p:nvPr/>
        </p:nvCxnSpPr>
        <p:spPr>
          <a:xfrm>
            <a:off x="561588" y="277664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7630" y="1147386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288014" y="203679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315338" y="1030204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3416220" y="1095451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89" name="Прямая со стрелкой 88"/>
          <p:cNvCxnSpPr>
            <a:stCxn id="73" idx="5"/>
            <a:endCxn id="74" idx="1"/>
          </p:cNvCxnSpPr>
          <p:nvPr/>
        </p:nvCxnSpPr>
        <p:spPr>
          <a:xfrm>
            <a:off x="5945160" y="23734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28753"/>
              </p:ext>
            </p:extLst>
          </p:nvPr>
        </p:nvGraphicFramePr>
        <p:xfrm>
          <a:off x="7539859" y="111523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9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1115233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5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141184" y="64961"/>
            <a:ext cx="7909633" cy="671823"/>
          </a:xfrm>
        </p:spPr>
        <p:txBody>
          <a:bodyPr>
            <a:noAutofit/>
          </a:bodyPr>
          <a:lstStyle/>
          <a:p>
            <a:pPr algn="ctr"/>
            <a:r>
              <a:rPr lang="ru-RU" sz="2400" dirty="0"/>
              <a:t>Дополнительные вспомогательные операции </a:t>
            </a:r>
            <a:r>
              <a:rPr lang="en-US" sz="2400" dirty="0"/>
              <a:t>link </a:t>
            </a:r>
            <a:r>
              <a:rPr lang="ru-RU" sz="2400" dirty="0"/>
              <a:t>и </a:t>
            </a:r>
            <a:r>
              <a:rPr lang="en-US" sz="2400" dirty="0"/>
              <a:t>cut</a:t>
            </a:r>
            <a:r>
              <a:rPr lang="ru-RU" sz="2400" dirty="0"/>
              <a:t>, </a:t>
            </a:r>
            <a:br>
              <a:rPr lang="ru-RU" sz="2400" dirty="0"/>
            </a:br>
            <a:r>
              <a:rPr lang="ru-RU" sz="2400" dirty="0"/>
              <a:t>которые нужны для выполнения базовых операций</a:t>
            </a:r>
          </a:p>
        </p:txBody>
      </p:sp>
      <p:sp>
        <p:nvSpPr>
          <p:cNvPr id="5" name="Овал 4"/>
          <p:cNvSpPr/>
          <p:nvPr/>
        </p:nvSpPr>
        <p:spPr>
          <a:xfrm>
            <a:off x="3567873" y="4283926"/>
            <a:ext cx="346383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657256" y="4603163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3477988" y="4656350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565391" y="4958180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" idx="5"/>
            <a:endCxn id="6" idx="2"/>
          </p:cNvCxnSpPr>
          <p:nvPr/>
        </p:nvCxnSpPr>
        <p:spPr>
          <a:xfrm>
            <a:off x="3863529" y="4564206"/>
            <a:ext cx="793727" cy="2031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429204" y="2277598"/>
            <a:ext cx="311861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653569" y="2277598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3323765" y="2660984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545392" y="2640712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809188" y="1565644"/>
            <a:ext cx="2913074" cy="42035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027416" y="2677193"/>
            <a:ext cx="33855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232025" y="988929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en-US" sz="2400" dirty="0" err="1">
                <a:latin typeface="Consolas" panose="020B0609020204030204" pitchFamily="49" charset="0"/>
              </a:rPr>
              <a:t>x,y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240" y="1010658"/>
            <a:ext cx="153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en-US" sz="2400" dirty="0">
                <a:latin typeface="Consolas" panose="020B0609020204030204" pitchFamily="49" charset="0"/>
              </a:rPr>
              <a:t>(y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501637" y="1612271"/>
            <a:ext cx="2899614" cy="4110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650539" y="1780175"/>
            <a:ext cx="34638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294043" y="2476528"/>
            <a:ext cx="346383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8216237" y="2836087"/>
            <a:ext cx="503767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172062" y="252201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7082157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21" idx="4"/>
            <a:endCxn id="25" idx="0"/>
          </p:cNvCxnSpPr>
          <p:nvPr/>
        </p:nvCxnSpPr>
        <p:spPr>
          <a:xfrm flipH="1">
            <a:off x="7327993" y="2108543"/>
            <a:ext cx="495738" cy="4134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688591" y="249345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7610494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7297718" y="4231574"/>
            <a:ext cx="294366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7050887" y="4810591"/>
            <a:ext cx="323259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6997945" y="5174711"/>
            <a:ext cx="429141" cy="357064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4" name="Прямая со стрелкой 33"/>
          <p:cNvCxnSpPr>
            <a:endCxn id="32" idx="0"/>
          </p:cNvCxnSpPr>
          <p:nvPr/>
        </p:nvCxnSpPr>
        <p:spPr>
          <a:xfrm flipH="1">
            <a:off x="7212517" y="4555136"/>
            <a:ext cx="209630" cy="2554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567416" y="4782031"/>
            <a:ext cx="29195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Равнобедренный треугольник 35"/>
          <p:cNvSpPr/>
          <p:nvPr/>
        </p:nvSpPr>
        <p:spPr>
          <a:xfrm>
            <a:off x="7482249" y="5132413"/>
            <a:ext cx="462286" cy="374242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/>
          <p:nvPr/>
        </p:nvCxnSpPr>
        <p:spPr>
          <a:xfrm>
            <a:off x="7471170" y="4567302"/>
            <a:ext cx="168784" cy="27498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8295715" y="4761859"/>
            <a:ext cx="341345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8269194" y="5132413"/>
            <a:ext cx="428115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flipH="1">
            <a:off x="8117322" y="2322990"/>
            <a:ext cx="136991" cy="174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Стрелка вниз 40"/>
          <p:cNvSpPr/>
          <p:nvPr/>
        </p:nvSpPr>
        <p:spPr>
          <a:xfrm>
            <a:off x="7839470" y="3699558"/>
            <a:ext cx="229399" cy="322881"/>
          </a:xfrm>
          <a:prstGeom prst="downArrow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68058" y="5353243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nsolas" panose="020B0609020204030204" pitchFamily="49" charset="0"/>
              </a:rPr>
              <a:t>x≤y</a:t>
            </a:r>
            <a:endParaRPr lang="ru-RU" b="1" dirty="0">
              <a:latin typeface="Consolas" panose="020B0609020204030204" pitchFamily="49" charset="0"/>
            </a:endParaRPr>
          </a:p>
        </p:txBody>
      </p:sp>
      <p:sp>
        <p:nvSpPr>
          <p:cNvPr id="43" name="Стрелка вниз 42"/>
          <p:cNvSpPr/>
          <p:nvPr/>
        </p:nvSpPr>
        <p:spPr>
          <a:xfrm>
            <a:off x="4093651" y="3699558"/>
            <a:ext cx="229399" cy="32288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21" idx="4"/>
            <a:endCxn id="28" idx="0"/>
          </p:cNvCxnSpPr>
          <p:nvPr/>
        </p:nvCxnSpPr>
        <p:spPr>
          <a:xfrm>
            <a:off x="7823731" y="2108543"/>
            <a:ext cx="20791" cy="384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21" idx="4"/>
            <a:endCxn id="22" idx="1"/>
          </p:cNvCxnSpPr>
          <p:nvPr/>
        </p:nvCxnSpPr>
        <p:spPr>
          <a:xfrm>
            <a:off x="7823731" y="2108543"/>
            <a:ext cx="521039" cy="4160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2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884054" y="9683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928447" y="8890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418640" y="14939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6146271" y="15436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6636464" y="21484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419845" y="18332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202021" y="11786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7108980" y="14681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599173" y="20730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8326804" y="21227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816997" y="27276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600378" y="24124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382554" y="17578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202021" y="11786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5230500" y="11907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39437" y="95419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129630" y="15590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13011" y="124385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382554" y="17578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06022"/>
              </p:ext>
            </p:extLst>
          </p:nvPr>
        </p:nvGraphicFramePr>
        <p:xfrm>
          <a:off x="8737378" y="82522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4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378" y="82522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20194"/>
              </p:ext>
            </p:extLst>
          </p:nvPr>
        </p:nvGraphicFramePr>
        <p:xfrm>
          <a:off x="8487060" y="4840532"/>
          <a:ext cx="148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5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060" y="4840532"/>
                        <a:ext cx="1484312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50546" y="258326"/>
            <a:ext cx="5271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b="1" dirty="0"/>
              <a:t>— </a:t>
            </a:r>
            <a:r>
              <a:rPr lang="ru-RU" sz="2400" dirty="0"/>
              <a:t>добавление ключа x. 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74898" y="985263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233605" y="41595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2723798" y="47336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3451429" y="48141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3941622" y="538821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3" name="Прямая со стрелкой 62"/>
          <p:cNvCxnSpPr>
            <a:stCxn id="61" idx="5"/>
            <a:endCxn id="62" idx="0"/>
          </p:cNvCxnSpPr>
          <p:nvPr/>
        </p:nvCxnSpPr>
        <p:spPr>
          <a:xfrm>
            <a:off x="3725003" y="510379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9" idx="5"/>
            <a:endCxn id="61" idx="1"/>
          </p:cNvCxnSpPr>
          <p:nvPr/>
        </p:nvCxnSpPr>
        <p:spPr>
          <a:xfrm>
            <a:off x="2507179" y="4449206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4414138" y="47079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847968" y="53128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5575599" y="53625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6065792" y="59673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849173" y="56521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66" idx="5"/>
            <a:endCxn id="68" idx="1"/>
          </p:cNvCxnSpPr>
          <p:nvPr/>
        </p:nvCxnSpPr>
        <p:spPr>
          <a:xfrm>
            <a:off x="4687712" y="4997582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59" idx="5"/>
          </p:cNvCxnSpPr>
          <p:nvPr/>
        </p:nvCxnSpPr>
        <p:spPr>
          <a:xfrm>
            <a:off x="2507179" y="4449206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2535658" y="4461278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1438545" y="4717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1928738" y="53221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74" idx="5"/>
            <a:endCxn id="75" idx="0"/>
          </p:cNvCxnSpPr>
          <p:nvPr/>
        </p:nvCxnSpPr>
        <p:spPr>
          <a:xfrm>
            <a:off x="1712119" y="500692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6" idx="5"/>
            <a:endCxn id="67" idx="1"/>
          </p:cNvCxnSpPr>
          <p:nvPr/>
        </p:nvCxnSpPr>
        <p:spPr>
          <a:xfrm>
            <a:off x="4687712" y="4997582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2348"/>
              </p:ext>
            </p:extLst>
          </p:nvPr>
        </p:nvGraphicFramePr>
        <p:xfrm>
          <a:off x="6469408" y="43219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6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08" y="43219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662056" y="469907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0" name="Прямая соединительная линия 79"/>
          <p:cNvCxnSpPr/>
          <p:nvPr/>
        </p:nvCxnSpPr>
        <p:spPr>
          <a:xfrm>
            <a:off x="386008" y="7300206"/>
            <a:ext cx="6599254" cy="18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35150" y="4472474"/>
            <a:ext cx="235443" cy="2354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8920" y="4454282"/>
            <a:ext cx="1011932" cy="2536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278699" y="2798148"/>
            <a:ext cx="63454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нвариант 1 всегда будет выполняться. </a:t>
            </a:r>
          </a:p>
          <a:p>
            <a:endParaRPr lang="ru-RU" dirty="0"/>
          </a:p>
          <a:p>
            <a:r>
              <a:rPr lang="ru-RU" dirty="0"/>
              <a:t>Для восстановления инварианта 2 </a:t>
            </a:r>
          </a:p>
          <a:p>
            <a:r>
              <a:rPr lang="ru-RU" dirty="0"/>
              <a:t>выполним серию операций </a:t>
            </a:r>
            <a:r>
              <a:rPr lang="en-US" b="1" dirty="0"/>
              <a:t>link</a:t>
            </a:r>
            <a:r>
              <a:rPr lang="en-US" dirty="0"/>
              <a:t> </a:t>
            </a:r>
            <a:r>
              <a:rPr lang="ru-RU" dirty="0"/>
              <a:t>над деревьями одного ранга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141030" y="1604798"/>
            <a:ext cx="388248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818867" y="3306931"/>
            <a:ext cx="4851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Так как каждый </a:t>
            </a:r>
            <a:r>
              <a:rPr lang="en-US" dirty="0">
                <a:latin typeface="Consolas" panose="020B0609020204030204" pitchFamily="49" charset="0"/>
              </a:rPr>
              <a:t>link</a:t>
            </a:r>
            <a:r>
              <a:rPr lang="en-US" dirty="0"/>
              <a:t> </a:t>
            </a:r>
            <a:r>
              <a:rPr lang="ru-RU" dirty="0"/>
              <a:t>уменьшает число деревьев на 1, а число деревьев в биномиальном семействе из </a:t>
            </a:r>
            <a:r>
              <a:rPr lang="en-US" dirty="0"/>
              <a:t>n </a:t>
            </a:r>
            <a:r>
              <a:rPr lang="ru-RU" dirty="0"/>
              <a:t>вершин  есть </a:t>
            </a:r>
            <a:r>
              <a:rPr lang="en-US" dirty="0"/>
              <a:t>O(log n)</a:t>
            </a:r>
            <a:r>
              <a:rPr lang="ru-RU" dirty="0"/>
              <a:t>, то время работы операции добавления ключа: </a:t>
            </a:r>
          </a:p>
        </p:txBody>
      </p:sp>
      <p:sp>
        <p:nvSpPr>
          <p:cNvPr id="58" name="Овал 57"/>
          <p:cNvSpPr/>
          <p:nvPr/>
        </p:nvSpPr>
        <p:spPr>
          <a:xfrm>
            <a:off x="313295" y="41739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 animBg="1"/>
      <p:bldP spid="79" grpId="0" animBg="1"/>
      <p:bldP spid="88" grpId="0"/>
      <p:bldP spid="81" grpId="0"/>
      <p:bldP spid="6" grpId="0"/>
      <p:bldP spid="5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77909" y="1680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2898219" y="1666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388412" y="2270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4116043" y="23206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606236" y="29255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4389617" y="261033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3171793" y="195574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078752" y="2245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5568945" y="2850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296576" y="2899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6786769" y="35047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570150" y="318950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5352326" y="2534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3171793" y="195574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3200272" y="1967819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733292" y="166638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223485" y="227127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2006866" y="195605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5352326" y="2534919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8492"/>
              </p:ext>
            </p:extLst>
          </p:nvPr>
        </p:nvGraphicFramePr>
        <p:xfrm>
          <a:off x="6947025" y="127669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0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25" y="127669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761519" y="197477"/>
            <a:ext cx="5343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оиск минимального ключа; </a:t>
            </a:r>
            <a:endParaRPr lang="en-US" sz="2000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3166076" y="1335950"/>
            <a:ext cx="216619" cy="26108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78215"/>
              </p:ext>
            </p:extLst>
          </p:nvPr>
        </p:nvGraphicFramePr>
        <p:xfrm>
          <a:off x="6456832" y="171168"/>
          <a:ext cx="808908" cy="5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1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32" y="171168"/>
                        <a:ext cx="808908" cy="5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32513" y="983332"/>
            <a:ext cx="3349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хранят указатель на корень дерева с минимальным ключом и поддерживают его в процессе выполнения других операций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600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980675" y="10400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89347" y="10726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79540" y="16775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407171" y="1727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897364" y="23321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1680745" y="2016922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62921" y="1362335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369880" y="16518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2860073" y="225672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3587704" y="23064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4077897" y="29113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3861278" y="2596094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2643454" y="1941507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62921" y="1362335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1400" y="1374407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54991" y="10292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080017" y="1533827"/>
            <a:ext cx="297725" cy="323190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28565" y="1318960"/>
            <a:ext cx="300315" cy="2148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2643454" y="1941507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4145"/>
              </p:ext>
            </p:extLst>
          </p:nvPr>
        </p:nvGraphicFramePr>
        <p:xfrm>
          <a:off x="5023521" y="216457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8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21" y="216457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378875" y="193835"/>
            <a:ext cx="698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b="1" dirty="0"/>
              <a:t>— </a:t>
            </a:r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33" name="Овал 32"/>
          <p:cNvSpPr/>
          <p:nvPr/>
        </p:nvSpPr>
        <p:spPr>
          <a:xfrm>
            <a:off x="7818490" y="16304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8493789" y="16186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83982" y="222349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8767363" y="190827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9243456" y="156406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9733649" y="21689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461280" y="22186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0951473" y="28235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5"/>
            <a:endCxn id="45" idx="0"/>
          </p:cNvCxnSpPr>
          <p:nvPr/>
        </p:nvCxnSpPr>
        <p:spPr>
          <a:xfrm>
            <a:off x="10734854" y="250831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4" idx="1"/>
          </p:cNvCxnSpPr>
          <p:nvPr/>
        </p:nvCxnSpPr>
        <p:spPr>
          <a:xfrm>
            <a:off x="9517030" y="185372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7122145" y="16200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7629125" y="22758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8" name="Прямая со стрелкой 57"/>
          <p:cNvCxnSpPr>
            <a:stCxn id="52" idx="5"/>
          </p:cNvCxnSpPr>
          <p:nvPr/>
        </p:nvCxnSpPr>
        <p:spPr>
          <a:xfrm>
            <a:off x="7395719" y="1909715"/>
            <a:ext cx="422771" cy="36613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2" idx="5"/>
            <a:endCxn id="43" idx="1"/>
          </p:cNvCxnSpPr>
          <p:nvPr/>
        </p:nvCxnSpPr>
        <p:spPr>
          <a:xfrm>
            <a:off x="9517030" y="185372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6588055" y="160727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169178" y="1352780"/>
            <a:ext cx="78126" cy="1933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>
            <a:off x="982015" y="1520254"/>
            <a:ext cx="78854" cy="1357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03127" y="1556682"/>
            <a:ext cx="176413" cy="211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5704107" y="43456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4553983" y="370100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881802" y="44009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endCxn id="69" idx="0"/>
          </p:cNvCxnSpPr>
          <p:nvPr/>
        </p:nvCxnSpPr>
        <p:spPr>
          <a:xfrm>
            <a:off x="4778767" y="4023728"/>
            <a:ext cx="263291" cy="377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7568497" y="4239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990055" y="49180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8785254" y="47595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280044" y="51750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stCxn id="73" idx="5"/>
            <a:endCxn id="74" idx="0"/>
          </p:cNvCxnSpPr>
          <p:nvPr/>
        </p:nvCxnSpPr>
        <p:spPr>
          <a:xfrm>
            <a:off x="9058828" y="5049257"/>
            <a:ext cx="381472" cy="1257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71" idx="5"/>
            <a:endCxn id="73" idx="1"/>
          </p:cNvCxnSpPr>
          <p:nvPr/>
        </p:nvCxnSpPr>
        <p:spPr>
          <a:xfrm>
            <a:off x="7842071" y="4528922"/>
            <a:ext cx="990121" cy="280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6413408" y="42583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6869566" y="49384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9" name="Прямая со стрелкой 78"/>
          <p:cNvCxnSpPr>
            <a:stCxn id="77" idx="5"/>
            <a:endCxn id="78" idx="0"/>
          </p:cNvCxnSpPr>
          <p:nvPr/>
        </p:nvCxnSpPr>
        <p:spPr>
          <a:xfrm>
            <a:off x="6686982" y="4548014"/>
            <a:ext cx="342840" cy="3904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>
            <a:off x="7829799" y="4568840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81" idx="5"/>
            <a:endCxn id="67" idx="0"/>
          </p:cNvCxnSpPr>
          <p:nvPr/>
        </p:nvCxnSpPr>
        <p:spPr>
          <a:xfrm flipH="1">
            <a:off x="5864363" y="3891105"/>
            <a:ext cx="113318" cy="4545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81" idx="5"/>
            <a:endCxn id="77" idx="1"/>
          </p:cNvCxnSpPr>
          <p:nvPr/>
        </p:nvCxnSpPr>
        <p:spPr>
          <a:xfrm>
            <a:off x="5977681" y="3891105"/>
            <a:ext cx="482665" cy="4169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>
            <a:off x="5990128" y="3899668"/>
            <a:ext cx="1630301" cy="3701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4995387" y="1198318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/>
              <a:t>1) после серии </a:t>
            </a:r>
          </a:p>
          <a:p>
            <a:pPr algn="ctr"/>
            <a:r>
              <a:rPr lang="en-US" sz="1600" b="1" dirty="0"/>
              <a:t>cut</a:t>
            </a:r>
            <a:r>
              <a:rPr lang="ru-RU" sz="1600" b="1" dirty="0"/>
              <a:t>: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85772" y="3295687"/>
            <a:ext cx="8249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выполним серию операций </a:t>
            </a:r>
            <a:r>
              <a:rPr lang="en-US" b="1" dirty="0"/>
              <a:t>link</a:t>
            </a:r>
            <a:r>
              <a:rPr lang="ru-RU" dirty="0"/>
              <a:t> над деревьями одинакового ранга для восстановления инварианта 2:</a:t>
            </a:r>
          </a:p>
        </p:txBody>
      </p:sp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45529"/>
              </p:ext>
            </p:extLst>
          </p:nvPr>
        </p:nvGraphicFramePr>
        <p:xfrm>
          <a:off x="6769186" y="5758789"/>
          <a:ext cx="1381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9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86" y="5758789"/>
                        <a:ext cx="13811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77953" y="701740"/>
            <a:ext cx="161630" cy="3275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444225" y="5435873"/>
            <a:ext cx="1032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Так как каждый </a:t>
            </a:r>
            <a:r>
              <a:rPr lang="en-US" b="1" dirty="0">
                <a:latin typeface="Consolas" panose="020B0609020204030204" pitchFamily="49" charset="0"/>
              </a:rPr>
              <a:t>link</a:t>
            </a:r>
            <a:r>
              <a:rPr lang="en-US" dirty="0"/>
              <a:t> </a:t>
            </a:r>
            <a:r>
              <a:rPr lang="ru-RU" dirty="0"/>
              <a:t>уменьшает число деревьев на 1, а число деревьев  в семействе есть </a:t>
            </a:r>
            <a:r>
              <a:rPr lang="en-US" dirty="0"/>
              <a:t>O(log n)</a:t>
            </a:r>
            <a:r>
              <a:rPr lang="ru-RU" dirty="0"/>
              <a:t>, то время работы операции удаления минимального элемента: </a:t>
            </a:r>
          </a:p>
        </p:txBody>
      </p:sp>
      <p:sp>
        <p:nvSpPr>
          <p:cNvPr id="81" name="Овал 80"/>
          <p:cNvSpPr/>
          <p:nvPr/>
        </p:nvSpPr>
        <p:spPr>
          <a:xfrm>
            <a:off x="5704107" y="3601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Стрелка вправо 62"/>
          <p:cNvSpPr/>
          <p:nvPr/>
        </p:nvSpPr>
        <p:spPr>
          <a:xfrm>
            <a:off x="5371116" y="1781818"/>
            <a:ext cx="841106" cy="272011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5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6" grpId="0" animBg="1"/>
      <p:bldP spid="42" grpId="0" animBg="1"/>
      <p:bldP spid="43" grpId="0" animBg="1"/>
      <p:bldP spid="44" grpId="0" animBg="1"/>
      <p:bldP spid="45" grpId="0" animBg="1"/>
      <p:bldP spid="52" grpId="0" animBg="1"/>
      <p:bldP spid="57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96" grpId="0"/>
      <p:bldP spid="97" grpId="0"/>
      <p:bldP spid="92" grpId="0"/>
      <p:bldP spid="81" grpId="0" animBg="1"/>
      <p:bldP spid="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 55"/>
          <p:cNvSpPr/>
          <p:nvPr/>
        </p:nvSpPr>
        <p:spPr>
          <a:xfrm>
            <a:off x="264393" y="113665"/>
            <a:ext cx="9764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2812" y="573795"/>
            <a:ext cx="973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Биномиальную кучу будем строить вызовом </a:t>
            </a:r>
            <a:r>
              <a:rPr lang="en-US" sz="2400" dirty="0"/>
              <a:t>n </a:t>
            </a:r>
            <a:r>
              <a:rPr lang="ru-RU" sz="2400" dirty="0"/>
              <a:t>раз функции </a:t>
            </a:r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</a:t>
            </a:r>
            <a:r>
              <a:rPr lang="ru-RU" sz="2400" dirty="0">
                <a:latin typeface="Consolas" panose="020B0609020204030204" pitchFamily="49" charset="0"/>
              </a:rPr>
              <a:t>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400342" y="2608388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элемент: 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395752" y="2902973"/>
            <a:ext cx="142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-й элемент: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3395752" y="3262883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элемент: 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3168125" y="4303096"/>
            <a:ext cx="142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ru-RU" dirty="0"/>
              <a:t>-й элемент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62981" y="1777391"/>
            <a:ext cx="726603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/>
              <a:t>Оценим число  биномиальных деревьев </a:t>
            </a:r>
            <a:endParaRPr lang="en-US" sz="2000" i="1" dirty="0"/>
          </a:p>
          <a:p>
            <a:pPr algn="ctr"/>
            <a:r>
              <a:rPr lang="ru-RU" sz="2000" i="1" dirty="0"/>
              <a:t>после  выполнения каждой операции </a:t>
            </a:r>
            <a:r>
              <a:rPr lang="en-US" sz="2000" b="1" dirty="0"/>
              <a:t>Insert</a:t>
            </a:r>
            <a:r>
              <a:rPr lang="en-US" sz="2000" i="1" dirty="0"/>
              <a:t> (x)</a:t>
            </a:r>
            <a:endParaRPr lang="ru-RU" sz="20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085191" y="260968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+1-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5085191" y="2902973"/>
            <a:ext cx="2187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-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)+1-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=2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056910" y="3263185"/>
            <a:ext cx="2888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) +1-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/>
              <a:t>=3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/>
              <a:t>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51314" y="4303096"/>
            <a:ext cx="1842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n</a:t>
            </a:r>
            <a:r>
              <a:rPr lang="ru-RU" dirty="0"/>
              <a:t>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en-US" dirty="0"/>
              <a:t>+</a:t>
            </a:r>
            <a:r>
              <a:rPr lang="ru-RU" dirty="0"/>
              <a:t>…+</a:t>
            </a:r>
            <a:r>
              <a:rPr lang="en-US" dirty="0"/>
              <a:t> </a:t>
            </a:r>
            <a:r>
              <a:rPr lang="en-US" i="1" dirty="0" err="1"/>
              <a:t>t</a:t>
            </a:r>
            <a:r>
              <a:rPr lang="en-US" baseline="-25000" dirty="0" err="1"/>
              <a:t>n</a:t>
            </a:r>
            <a:r>
              <a:rPr lang="ru-RU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78386" y="3823845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04607"/>
              </p:ext>
            </p:extLst>
          </p:nvPr>
        </p:nvGraphicFramePr>
        <p:xfrm>
          <a:off x="5151314" y="4773930"/>
          <a:ext cx="1793319" cy="160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2" name="Equation" r:id="rId3" imgW="838080" imgH="1104840" progId="Equation.DSMT4">
                  <p:embed/>
                </p:oleObj>
              </mc:Choice>
              <mc:Fallback>
                <p:oleObj name="Equation" r:id="rId3" imgW="838080" imgH="1104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314" y="4773930"/>
                        <a:ext cx="1793319" cy="160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12294" y="1017223"/>
            <a:ext cx="884206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Обозначение</a:t>
            </a:r>
            <a:endParaRPr lang="en-US" u="sng" dirty="0"/>
          </a:p>
          <a:p>
            <a:pPr lvl="1"/>
            <a:r>
              <a:rPr lang="en-US" dirty="0" err="1">
                <a:latin typeface="Consolas" panose="020B0609020204030204" pitchFamily="49" charset="0"/>
              </a:rPr>
              <a:t>t</a:t>
            </a:r>
            <a:r>
              <a:rPr lang="en-US" baseline="-25000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</a:t>
            </a:r>
            <a:r>
              <a:rPr lang="ru-RU" dirty="0"/>
              <a:t>- </a:t>
            </a:r>
            <a:r>
              <a:rPr lang="ru-RU" sz="2000" dirty="0"/>
              <a:t>число</a:t>
            </a:r>
            <a:r>
              <a:rPr lang="ru-RU" dirty="0"/>
              <a:t> операций </a:t>
            </a:r>
            <a:r>
              <a:rPr lang="en-US" b="1" dirty="0">
                <a:latin typeface="Consolas" panose="020B0609020204030204" pitchFamily="49" charset="0"/>
              </a:rPr>
              <a:t>link</a:t>
            </a:r>
            <a:r>
              <a:rPr lang="ru-RU" dirty="0"/>
              <a:t>, которые были выполнены при добавлении элемента </a:t>
            </a:r>
            <a:r>
              <a:rPr lang="en-US" dirty="0"/>
              <a:t>x</a:t>
            </a:r>
            <a:r>
              <a:rPr lang="ru-RU" dirty="0"/>
              <a:t>.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168125" y="4782347"/>
            <a:ext cx="4580607" cy="94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2" grpId="0"/>
      <p:bldP spid="93" grpId="0"/>
      <p:bldP spid="94" grpId="0"/>
      <p:bldP spid="6" grpId="0" animBg="1"/>
      <p:bldP spid="9" grpId="0"/>
      <p:bldP spid="100" grpId="0"/>
      <p:bldP spid="101" grpId="0"/>
      <p:bldP spid="10" grpId="0"/>
      <p:bldP spid="12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41390"/>
              </p:ext>
            </p:extLst>
          </p:nvPr>
        </p:nvGraphicFramePr>
        <p:xfrm>
          <a:off x="2274381" y="392685"/>
          <a:ext cx="1874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8" name="Equation" r:id="rId3" imgW="876240" imgH="545760" progId="Equation.DSMT4">
                  <p:embed/>
                </p:oleObj>
              </mc:Choice>
              <mc:Fallback>
                <p:oleObj name="Equation" r:id="rId3" imgW="876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81" y="392685"/>
                        <a:ext cx="18748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69605"/>
              </p:ext>
            </p:extLst>
          </p:nvPr>
        </p:nvGraphicFramePr>
        <p:xfrm>
          <a:off x="4939992" y="2035759"/>
          <a:ext cx="858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9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992" y="2035759"/>
                        <a:ext cx="858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02045" y="1111052"/>
            <a:ext cx="114379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о время работы алгоритма </a:t>
            </a: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я кучи для последовательности из n ключей в худшем случае есть</a:t>
            </a:r>
          </a:p>
        </p:txBody>
      </p:sp>
      <p:sp>
        <p:nvSpPr>
          <p:cNvPr id="107" name="Прямоугольник 106"/>
          <p:cNvSpPr/>
          <p:nvPr/>
        </p:nvSpPr>
        <p:spPr>
          <a:xfrm>
            <a:off x="541472" y="2731322"/>
            <a:ext cx="109063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Усреднённая оценка операции добавления элемента</a:t>
            </a:r>
            <a:r>
              <a:rPr lang="en-US" sz="2400" u="sng" dirty="0"/>
              <a:t> </a:t>
            </a:r>
            <a:r>
              <a:rPr lang="ru-RU" sz="2400" u="sng" dirty="0"/>
              <a:t>в биномиальную кучу: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предположим, что в биномиальной куче было изначально </a:t>
            </a:r>
            <a:r>
              <a:rPr lang="en-US" sz="2400" i="1" dirty="0"/>
              <a:t>z</a:t>
            </a:r>
            <a:r>
              <a:rPr lang="en-US" sz="2400" baseline="-25000" dirty="0"/>
              <a:t>0</a:t>
            </a:r>
            <a:r>
              <a:rPr lang="en-US" sz="2400" dirty="0"/>
              <a:t> </a:t>
            </a:r>
            <a:r>
              <a:rPr lang="ru-RU" sz="2400" dirty="0"/>
              <a:t>деревьев</a:t>
            </a:r>
            <a:r>
              <a:rPr lang="en-US" sz="2400" dirty="0"/>
              <a:t>; 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выполним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раз операцию </a:t>
            </a:r>
            <a:r>
              <a:rPr lang="en-US" sz="2400" b="1" dirty="0">
                <a:latin typeface="Consolas" panose="020B0609020204030204" pitchFamily="49" charset="0"/>
              </a:rPr>
              <a:t>Insert</a:t>
            </a:r>
            <a:r>
              <a:rPr lang="en-US" sz="2400" dirty="0">
                <a:latin typeface="Consolas" panose="020B0609020204030204" pitchFamily="49" charset="0"/>
              </a:rPr>
              <a:t>(x</a:t>
            </a:r>
            <a:r>
              <a:rPr lang="en-US" sz="2400" dirty="0"/>
              <a:t>);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просуммируем затраченное в худшем случае время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разделим полученное значение на число выполненных операций.</a:t>
            </a:r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76138"/>
              </p:ext>
            </p:extLst>
          </p:nvPr>
        </p:nvGraphicFramePr>
        <p:xfrm>
          <a:off x="4343785" y="4818189"/>
          <a:ext cx="3754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00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85" y="4818189"/>
                        <a:ext cx="37544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472" y="606375"/>
            <a:ext cx="110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ак как</a:t>
            </a:r>
          </a:p>
        </p:txBody>
      </p:sp>
    </p:spTree>
    <p:extLst>
      <p:ext uri="{BB962C8B-B14F-4D97-AF65-F5344CB8AC3E}">
        <p14:creationId xmlns:p14="http://schemas.microsoft.com/office/powerpoint/2010/main" val="15915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3261" y="777218"/>
            <a:ext cx="96899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Предполагается, что задана</a:t>
            </a:r>
            <a:r>
              <a:rPr lang="ru-RU" sz="2400" u="sng" dirty="0"/>
              <a:t> позиция вершины внутри структуры данных</a:t>
            </a:r>
            <a:r>
              <a:rPr lang="en-US" sz="2400" dirty="0"/>
              <a:t>.</a:t>
            </a:r>
            <a:r>
              <a:rPr lang="ru-RU" sz="2400" dirty="0"/>
              <a:t> </a:t>
            </a:r>
          </a:p>
        </p:txBody>
      </p:sp>
      <p:sp>
        <p:nvSpPr>
          <p:cNvPr id="5" name="Овал 4"/>
          <p:cNvSpPr/>
          <p:nvPr/>
        </p:nvSpPr>
        <p:spPr>
          <a:xfrm>
            <a:off x="3780340" y="125133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61108" y="18477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988739" y="19282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5380020" y="23740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5262313" y="2217945"/>
            <a:ext cx="277963" cy="1560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4053914" y="1541004"/>
            <a:ext cx="981763" cy="43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961325" y="17974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6315782" y="22567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867671" y="22383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7286559" y="27081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7141245" y="2527979"/>
            <a:ext cx="305570" cy="18018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6234899" y="2087150"/>
            <a:ext cx="679710" cy="2008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4053914" y="1541004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072968" y="157543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6234899" y="2087150"/>
            <a:ext cx="127821" cy="219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05148"/>
              </p:ext>
            </p:extLst>
          </p:nvPr>
        </p:nvGraphicFramePr>
        <p:xfrm>
          <a:off x="7717386" y="1222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3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86" y="1222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486731" y="191518"/>
            <a:ext cx="52822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en-US" sz="2400" b="1" dirty="0"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меньшение ключа)</a:t>
            </a:r>
            <a:endParaRPr lang="ru-RU" sz="2400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81389" y="3258696"/>
            <a:ext cx="11507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</a:rPr>
              <a:t>Уменьшаем ключ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и просеиваем (обменами с отцом) элемент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до тех пор, пока для него не выполнится свойство кучи.</a:t>
            </a:r>
            <a:endParaRPr lang="ru-RU" sz="2400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413022" y="4218217"/>
            <a:ext cx="11215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Так как один обмен выполняется за </a:t>
            </a:r>
            <a:r>
              <a:rPr lang="en-US" sz="2400" dirty="0">
                <a:latin typeface="Consolas" panose="020B0609020204030204" pitchFamily="49" charset="0"/>
              </a:rPr>
              <a:t>O(1)</a:t>
            </a:r>
            <a:r>
              <a:rPr lang="ru-RU" sz="2400" dirty="0">
                <a:latin typeface="Consolas" panose="020B0609020204030204" pitchFamily="49" charset="0"/>
              </a:rPr>
              <a:t>, а количество обменов ограничено высотой дерева </a:t>
            </a:r>
            <a:r>
              <a:rPr lang="en-US" sz="2400" i="1" dirty="0">
                <a:latin typeface="Consolas" panose="020B0609020204030204" pitchFamily="49" charset="0"/>
              </a:rPr>
              <a:t>h</a:t>
            </a:r>
            <a:r>
              <a:rPr lang="ru-RU" sz="2400" dirty="0">
                <a:latin typeface="Consolas" panose="020B0609020204030204" pitchFamily="49" charset="0"/>
              </a:rPr>
              <a:t>=</a:t>
            </a:r>
            <a:r>
              <a:rPr lang="en-US" sz="2400" dirty="0">
                <a:latin typeface="Consolas" panose="020B0609020204030204" pitchFamily="49" charset="0"/>
              </a:rPr>
              <a:t>O(</a:t>
            </a:r>
            <a:r>
              <a:rPr lang="en-US" sz="2400" dirty="0" err="1">
                <a:latin typeface="Consolas" panose="020B0609020204030204" pitchFamily="49" charset="0"/>
              </a:rPr>
              <a:t>log</a:t>
            </a:r>
            <a:r>
              <a:rPr lang="en-US" sz="2400" i="1" dirty="0" err="1">
                <a:latin typeface="Consolas" panose="020B0609020204030204" pitchFamily="49" charset="0"/>
              </a:rPr>
              <a:t>n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  <a:r>
              <a:rPr lang="ru-RU" sz="2400" dirty="0">
                <a:latin typeface="Consolas" panose="020B0609020204030204" pitchFamily="49" charset="0"/>
              </a:rPr>
              <a:t>, то описанный алгоритм выполнит операцию уменьшения ключа за время:  </a:t>
            </a:r>
            <a:endParaRPr lang="ru-RU" sz="2400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7032"/>
              </p:ext>
            </p:extLst>
          </p:nvPr>
        </p:nvGraphicFramePr>
        <p:xfrm>
          <a:off x="5152379" y="5626549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4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79" y="5626549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Прямая со стрелкой 83"/>
          <p:cNvCxnSpPr/>
          <p:nvPr/>
        </p:nvCxnSpPr>
        <p:spPr>
          <a:xfrm flipH="1">
            <a:off x="7612669" y="2576903"/>
            <a:ext cx="201245" cy="1301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Овал 85"/>
          <p:cNvSpPr/>
          <p:nvPr/>
        </p:nvSpPr>
        <p:spPr>
          <a:xfrm>
            <a:off x="6868749" y="2231927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7" name="Овал 86"/>
          <p:cNvSpPr/>
          <p:nvPr/>
        </p:nvSpPr>
        <p:spPr>
          <a:xfrm>
            <a:off x="5972783" y="179884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9" name="Овал 88"/>
          <p:cNvSpPr/>
          <p:nvPr/>
        </p:nvSpPr>
        <p:spPr>
          <a:xfrm>
            <a:off x="6867671" y="22306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7294030" y="2723591"/>
            <a:ext cx="320512" cy="323940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8" name="Овал 87"/>
          <p:cNvSpPr/>
          <p:nvPr/>
        </p:nvSpPr>
        <p:spPr>
          <a:xfrm>
            <a:off x="7296169" y="27056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1063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38" grpId="0"/>
      <p:bldP spid="39" grpId="0"/>
      <p:bldP spid="86" grpId="0" animBg="1"/>
      <p:bldP spid="87" grpId="0" animBg="1"/>
      <p:bldP spid="89" grpId="0" animBg="1"/>
      <p:bldP spid="85" grpId="0" animBg="1"/>
      <p:bldP spid="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onsolas" panose="020B0609020204030204" pitchFamily="49" charset="0"/>
              </a:rPr>
              <a:t>Inc</a:t>
            </a:r>
            <a:r>
              <a:rPr lang="ru-RU" sz="2400" b="1" dirty="0" err="1">
                <a:latin typeface="Consolas" panose="020B0609020204030204" pitchFamily="49" charset="0"/>
              </a:rPr>
              <a:t>reaseKey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4743"/>
              </p:ext>
            </p:extLst>
          </p:nvPr>
        </p:nvGraphicFramePr>
        <p:xfrm>
          <a:off x="5562764" y="5727241"/>
          <a:ext cx="1534685" cy="7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8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764" y="5727241"/>
                        <a:ext cx="1534685" cy="70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25362" y="3125456"/>
            <a:ext cx="10521457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Увеличиваем ключ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Если после этого для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арушается свойство кучи, то просеиваем её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(обменами с наименьшим из сыновей) тех пор, пока не выполнится инвариант 1. </a:t>
            </a:r>
            <a:endParaRPr lang="ru-RU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298517" y="4798633"/>
            <a:ext cx="10497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000" dirty="0">
                <a:latin typeface="Consolas" panose="020B0609020204030204" pitchFamily="49" charset="0"/>
              </a:rPr>
              <a:t>Так как одно просеивание выполняется за </a:t>
            </a:r>
            <a:r>
              <a:rPr lang="en-US" sz="2000" dirty="0">
                <a:latin typeface="Consolas" panose="020B0609020204030204" pitchFamily="49" charset="0"/>
              </a:rPr>
              <a:t>O(log n)</a:t>
            </a:r>
            <a:r>
              <a:rPr lang="ru-RU" sz="2000" dirty="0">
                <a:latin typeface="Consolas" panose="020B0609020204030204" pitchFamily="49" charset="0"/>
              </a:rPr>
              <a:t>, а число просеиваний ограничено высотой дерева </a:t>
            </a:r>
            <a:r>
              <a:rPr lang="en-US" sz="2000" dirty="0">
                <a:latin typeface="Consolas" panose="020B0609020204030204" pitchFamily="49" charset="0"/>
              </a:rPr>
              <a:t>h= O(log n)</a:t>
            </a:r>
            <a:r>
              <a:rPr lang="ru-RU" sz="2000" dirty="0">
                <a:latin typeface="Consolas" panose="020B0609020204030204" pitchFamily="49" charset="0"/>
              </a:rPr>
              <a:t>, то алгоритм 1 выполнит операцию увеличения ключа за время:</a:t>
            </a:r>
            <a:endParaRPr lang="ru-RU" sz="2000" dirty="0"/>
          </a:p>
        </p:txBody>
      </p:sp>
      <p:sp>
        <p:nvSpPr>
          <p:cNvPr id="63" name="Овал 62"/>
          <p:cNvSpPr/>
          <p:nvPr/>
        </p:nvSpPr>
        <p:spPr>
          <a:xfrm>
            <a:off x="4575386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5065579" y="15269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793210" y="16074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273978" y="21429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066784" y="1897107"/>
            <a:ext cx="367450" cy="2458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3" idx="5"/>
            <a:endCxn id="65" idx="1"/>
          </p:cNvCxnSpPr>
          <p:nvPr/>
        </p:nvCxnSpPr>
        <p:spPr>
          <a:xfrm>
            <a:off x="4848960" y="1246663"/>
            <a:ext cx="991188" cy="4104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189749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823355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316895" y="25617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096929" y="2395784"/>
            <a:ext cx="380222" cy="16599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090670" y="1773246"/>
            <a:ext cx="779623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63" idx="5"/>
          </p:cNvCxnSpPr>
          <p:nvPr/>
        </p:nvCxnSpPr>
        <p:spPr>
          <a:xfrm>
            <a:off x="4848960" y="1246663"/>
            <a:ext cx="263557" cy="36077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4877439" y="12545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090670" y="1773246"/>
            <a:ext cx="146017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9982"/>
              </p:ext>
            </p:extLst>
          </p:nvPr>
        </p:nvGraphicFramePr>
        <p:xfrm>
          <a:off x="8521857" y="90165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9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857" y="90165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25835" y="2593176"/>
            <a:ext cx="1756378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1</a:t>
            </a:r>
            <a:r>
              <a:rPr lang="ru-RU" b="1" dirty="0"/>
              <a:t> </a:t>
            </a:r>
          </a:p>
        </p:txBody>
      </p:sp>
      <p:sp>
        <p:nvSpPr>
          <p:cNvPr id="59" name="Овал 58"/>
          <p:cNvSpPr/>
          <p:nvPr/>
        </p:nvSpPr>
        <p:spPr>
          <a:xfrm>
            <a:off x="7823355" y="211555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1" name="Овал 60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2" name="Овал 61"/>
          <p:cNvSpPr/>
          <p:nvPr/>
        </p:nvSpPr>
        <p:spPr>
          <a:xfrm>
            <a:off x="4572380" y="95699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7" name="Овал 56"/>
          <p:cNvSpPr/>
          <p:nvPr/>
        </p:nvSpPr>
        <p:spPr>
          <a:xfrm>
            <a:off x="4569374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8" name="Овал 57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07523" y="885260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55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9" grpId="0" animBg="1"/>
      <p:bldP spid="61" grpId="0" animBg="1"/>
      <p:bldP spid="62" grpId="0" animBg="1"/>
      <p:bldP spid="57" grpId="0" animBg="1"/>
      <p:bldP spid="58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35336"/>
              </p:ext>
            </p:extLst>
          </p:nvPr>
        </p:nvGraphicFramePr>
        <p:xfrm>
          <a:off x="1418476" y="344167"/>
          <a:ext cx="935504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6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8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</a:t>
                      </a: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ой куч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l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 котором реализована </a:t>
                      </a:r>
                      <a:r>
                        <a:rPr lang="ru-RU" sz="2000" u="sng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66796" y="3147250"/>
            <a:ext cx="11254485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Хотя приоритетные очереди часто ассоциируются с кучами, они концептуально отличаются от куч. </a:t>
            </a:r>
          </a:p>
          <a:p>
            <a:pPr algn="just">
              <a:spcAft>
                <a:spcPts val="800"/>
              </a:spcAft>
            </a:pPr>
            <a:r>
              <a:rPr lang="ru-RU" sz="2400" b="1" dirty="0">
                <a:solidFill>
                  <a:srgbClr val="C00000"/>
                </a:solidFill>
              </a:rPr>
              <a:t>Приоритетная очередь — это абстрактное понятие.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</a:p>
          <a:p>
            <a:pPr algn="just">
              <a:spcAft>
                <a:spcPts val="800"/>
              </a:spcAft>
            </a:pPr>
            <a:r>
              <a:rPr lang="ru-RU" sz="2400" dirty="0"/>
              <a:t>По аналогии с тем, как список (</a:t>
            </a:r>
            <a:r>
              <a:rPr lang="en-US" sz="2400" dirty="0">
                <a:latin typeface="Consolas" panose="020B0609020204030204" pitchFamily="49" charset="0"/>
              </a:rPr>
              <a:t>list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 с помощью связного списка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linked list</a:t>
            </a:r>
            <a:r>
              <a:rPr lang="en-US" sz="2400" dirty="0"/>
              <a:t>) </a:t>
            </a:r>
            <a:r>
              <a:rPr lang="ru-RU" sz="2400" dirty="0"/>
              <a:t>или массива</a:t>
            </a:r>
            <a:r>
              <a:rPr lang="en-US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array</a:t>
            </a:r>
            <a:r>
              <a:rPr lang="en-US" sz="2400" dirty="0"/>
              <a:t>)</a:t>
            </a:r>
            <a:r>
              <a:rPr lang="ru-RU" sz="2400" dirty="0"/>
              <a:t>, приоритетная очередь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priority queue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а  с помощью кучи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heap</a:t>
            </a:r>
            <a:r>
              <a:rPr lang="en-US" sz="2400" dirty="0"/>
              <a:t>) </a:t>
            </a:r>
            <a:r>
              <a:rPr lang="ru-RU" sz="2400" dirty="0"/>
              <a:t>или другими способами</a:t>
            </a:r>
            <a:r>
              <a:rPr lang="en-US" sz="2400" dirty="0"/>
              <a:t> (stack</a:t>
            </a:r>
            <a:r>
              <a:rPr lang="ru-RU" sz="2400" dirty="0"/>
              <a:t>, </a:t>
            </a:r>
            <a:r>
              <a:rPr lang="en-US" sz="2400" dirty="0"/>
              <a:t>queue</a:t>
            </a:r>
            <a:r>
              <a:rPr lang="ru-RU" sz="2400" dirty="0"/>
              <a:t>, </a:t>
            </a:r>
            <a:r>
              <a:rPr lang="en-US" sz="2400" dirty="0" err="1"/>
              <a:t>deque</a:t>
            </a:r>
            <a:r>
              <a:rPr lang="en-US" sz="2400" dirty="0"/>
              <a:t> …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9207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7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185330" y="1128757"/>
            <a:ext cx="102719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Увеличиваем ключ вершине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67629" y="5973002"/>
            <a:ext cx="412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</a:rPr>
              <a:t>Время работы алгоритма: </a:t>
            </a:r>
            <a:endParaRPr lang="ru-RU" sz="24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1139721" y="2325850"/>
            <a:ext cx="998997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ru-RU" sz="2400" dirty="0">
                <a:latin typeface="Consolas" panose="020B0609020204030204" pitchFamily="49" charset="0"/>
              </a:rPr>
              <a:t>Если инвариант 1 для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Е выполняется, то </a:t>
            </a: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1. Применяем операцию </a:t>
            </a:r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к самой вершине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 и ко всем её сыновьям. </a:t>
            </a:r>
          </a:p>
          <a:p>
            <a:pPr lvl="3" algn="just"/>
            <a:r>
              <a:rPr lang="ru-RU" sz="2400" dirty="0">
                <a:latin typeface="Consolas" panose="020B0609020204030204" pitchFamily="49" charset="0"/>
              </a:rPr>
              <a:t>Пусть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>
                <a:latin typeface="Consolas" panose="020B0609020204030204" pitchFamily="49" charset="0"/>
              </a:rPr>
              <a:t> – </a:t>
            </a:r>
            <a:r>
              <a:rPr lang="ru-RU" sz="2400" dirty="0">
                <a:latin typeface="Consolas" panose="020B0609020204030204" pitchFamily="49" charset="0"/>
              </a:rPr>
              <a:t>отец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.</a:t>
            </a:r>
            <a:endParaRPr lang="ru-RU" sz="2400" dirty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2. Восстанавливаем инвариант 2:серия операций </a:t>
            </a:r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ад «отрезанными» деревьями одного ранга (каждое из этих деревьев – биномиальное). </a:t>
            </a:r>
          </a:p>
          <a:p>
            <a:pPr lvl="3" algn="just"/>
            <a:r>
              <a:rPr lang="ru-RU" sz="2400" dirty="0">
                <a:latin typeface="Consolas" panose="020B0609020204030204" pitchFamily="49" charset="0"/>
              </a:rPr>
              <a:t>Суммарное число </a:t>
            </a:r>
            <a:r>
              <a:rPr lang="en-US" sz="2400" dirty="0">
                <a:latin typeface="Consolas" panose="020B0609020204030204" pitchFamily="49" charset="0"/>
              </a:rPr>
              <a:t>link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-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O(log n).</a:t>
            </a:r>
            <a:endParaRPr lang="ru-RU" sz="2400" dirty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3. Полученное дерево «прикрепляем» к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>
                <a:latin typeface="Consolas" panose="020B0609020204030204" pitchFamily="49" charset="0"/>
              </a:rPr>
              <a:t>.</a:t>
            </a:r>
          </a:p>
        </p:txBody>
      </p: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8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554747" y="646381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2</a:t>
            </a:r>
            <a:r>
              <a:rPr lang="ru-RU" b="1" dirty="0"/>
              <a:t> </a:t>
            </a:r>
          </a:p>
        </p:txBody>
      </p:sp>
      <p:sp>
        <p:nvSpPr>
          <p:cNvPr id="87" name="Прямоугольник 86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onsolas" panose="020B0609020204030204" pitchFamily="49" charset="0"/>
              </a:rPr>
              <a:t>Inc</a:t>
            </a:r>
            <a:r>
              <a:rPr lang="ru-RU" sz="2400" b="1" dirty="0" err="1">
                <a:latin typeface="Consolas" panose="020B0609020204030204" pitchFamily="49" charset="0"/>
              </a:rPr>
              <a:t>reaseKey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85330" y="1550129"/>
            <a:ext cx="102255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onsolas" panose="020B0609020204030204" pitchFamily="49" charset="0"/>
              </a:rPr>
              <a:t>2. Если инвариант 1 для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выполняется, то процедура увеличения ключа завершена.</a:t>
            </a:r>
            <a:endParaRPr lang="ru-RU" sz="2400" dirty="0"/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2443"/>
              </p:ext>
            </p:extLst>
          </p:nvPr>
        </p:nvGraphicFramePr>
        <p:xfrm>
          <a:off x="5073721" y="5890155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9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721" y="5890155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4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3111855" y="10503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567769" y="17049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329679" y="17049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4819872" y="22790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4603253" y="1994607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3385429" y="134002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292388" y="15987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5726218" y="22036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453849" y="225331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944042" y="28582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6727423" y="254298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5565962" y="1888396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3385429" y="134002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413908" y="13520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5565962" y="1888396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3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6623529" y="1535258"/>
            <a:ext cx="320512" cy="339365"/>
          </a:xfrm>
          <a:prstGeom prst="ellipse">
            <a:avLst/>
          </a:prstGeom>
          <a:solidFill>
            <a:schemeClr val="accent6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7113722" y="21093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7" name="Овал 46"/>
          <p:cNvSpPr/>
          <p:nvPr/>
        </p:nvSpPr>
        <p:spPr>
          <a:xfrm>
            <a:off x="7841353" y="218984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8" name="Овал 47"/>
          <p:cNvSpPr/>
          <p:nvPr/>
        </p:nvSpPr>
        <p:spPr>
          <a:xfrm>
            <a:off x="8331546" y="276393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9" name="Прямая со стрелкой 48"/>
          <p:cNvCxnSpPr>
            <a:stCxn id="47" idx="5"/>
            <a:endCxn id="48" idx="0"/>
          </p:cNvCxnSpPr>
          <p:nvPr/>
        </p:nvCxnSpPr>
        <p:spPr>
          <a:xfrm>
            <a:off x="8114927" y="2479511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5" idx="5"/>
            <a:endCxn id="47" idx="1"/>
          </p:cNvCxnSpPr>
          <p:nvPr/>
        </p:nvCxnSpPr>
        <p:spPr>
          <a:xfrm>
            <a:off x="6897103" y="182492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8804062" y="208363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2" name="Овал 51"/>
          <p:cNvSpPr/>
          <p:nvPr/>
        </p:nvSpPr>
        <p:spPr>
          <a:xfrm>
            <a:off x="9237892" y="268852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9965523" y="27382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4" name="Овал 53"/>
          <p:cNvSpPr/>
          <p:nvPr/>
        </p:nvSpPr>
        <p:spPr>
          <a:xfrm>
            <a:off x="10455716" y="334310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5" name="Прямая со стрелкой 54"/>
          <p:cNvCxnSpPr>
            <a:stCxn id="53" idx="5"/>
            <a:endCxn id="54" idx="0"/>
          </p:cNvCxnSpPr>
          <p:nvPr/>
        </p:nvCxnSpPr>
        <p:spPr>
          <a:xfrm>
            <a:off x="10239097" y="302788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5"/>
            <a:endCxn id="53" idx="1"/>
          </p:cNvCxnSpPr>
          <p:nvPr/>
        </p:nvCxnSpPr>
        <p:spPr>
          <a:xfrm>
            <a:off x="9077636" y="2373300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5" idx="5"/>
          </p:cNvCxnSpPr>
          <p:nvPr/>
        </p:nvCxnSpPr>
        <p:spPr>
          <a:xfrm>
            <a:off x="6897103" y="182492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925582" y="1836996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1" idx="5"/>
            <a:endCxn id="52" idx="1"/>
          </p:cNvCxnSpPr>
          <p:nvPr/>
        </p:nvCxnSpPr>
        <p:spPr>
          <a:xfrm>
            <a:off x="9077636" y="2373300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91567"/>
              </p:ext>
            </p:extLst>
          </p:nvPr>
        </p:nvGraphicFramePr>
        <p:xfrm>
          <a:off x="10570000" y="148405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000" y="1484054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>
            <a:off x="3365665" y="1300801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Овал 60"/>
          <p:cNvSpPr/>
          <p:nvPr/>
        </p:nvSpPr>
        <p:spPr>
          <a:xfrm>
            <a:off x="6634825" y="1540044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3378356" y="39388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4105987" y="401934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596180" y="4593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66" idx="5"/>
            <a:endCxn id="67" idx="0"/>
          </p:cNvCxnSpPr>
          <p:nvPr/>
        </p:nvCxnSpPr>
        <p:spPr>
          <a:xfrm>
            <a:off x="4379561" y="430901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64" idx="5"/>
          </p:cNvCxnSpPr>
          <p:nvPr/>
        </p:nvCxnSpPr>
        <p:spPr>
          <a:xfrm>
            <a:off x="3249616" y="358494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5023635" y="38317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1" name="Овал 70"/>
          <p:cNvSpPr/>
          <p:nvPr/>
        </p:nvSpPr>
        <p:spPr>
          <a:xfrm>
            <a:off x="5502526" y="451802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6230157" y="4567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6605070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72" idx="5"/>
            <a:endCxn id="73" idx="0"/>
          </p:cNvCxnSpPr>
          <p:nvPr/>
        </p:nvCxnSpPr>
        <p:spPr>
          <a:xfrm>
            <a:off x="6503731" y="4857389"/>
            <a:ext cx="261595" cy="292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70" idx="5"/>
            <a:endCxn id="72" idx="1"/>
          </p:cNvCxnSpPr>
          <p:nvPr/>
        </p:nvCxnSpPr>
        <p:spPr>
          <a:xfrm>
            <a:off x="5297209" y="4121409"/>
            <a:ext cx="979886" cy="4960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4" idx="5"/>
          </p:cNvCxnSpPr>
          <p:nvPr/>
        </p:nvCxnSpPr>
        <p:spPr>
          <a:xfrm>
            <a:off x="3249616" y="358494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3159443" y="3566220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0" idx="5"/>
            <a:endCxn id="71" idx="1"/>
          </p:cNvCxnSpPr>
          <p:nvPr/>
        </p:nvCxnSpPr>
        <p:spPr>
          <a:xfrm>
            <a:off x="5297209" y="4121409"/>
            <a:ext cx="252255" cy="4463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1999"/>
              </p:ext>
            </p:extLst>
          </p:nvPr>
        </p:nvGraphicFramePr>
        <p:xfrm>
          <a:off x="8929349" y="313519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349" y="3135192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Овал 82"/>
          <p:cNvSpPr/>
          <p:nvPr/>
        </p:nvSpPr>
        <p:spPr>
          <a:xfrm>
            <a:off x="8023887" y="51548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84" name="Овал 83"/>
          <p:cNvSpPr/>
          <p:nvPr/>
        </p:nvSpPr>
        <p:spPr>
          <a:xfrm>
            <a:off x="8563610" y="51049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5" name="Овал 84"/>
          <p:cNvSpPr/>
          <p:nvPr/>
        </p:nvSpPr>
        <p:spPr>
          <a:xfrm>
            <a:off x="8937075" y="56442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6" name="Прямая со стрелкой 85"/>
          <p:cNvCxnSpPr>
            <a:stCxn id="84" idx="5"/>
            <a:endCxn id="85" idx="0"/>
          </p:cNvCxnSpPr>
          <p:nvPr/>
        </p:nvCxnSpPr>
        <p:spPr>
          <a:xfrm>
            <a:off x="8837184" y="5394566"/>
            <a:ext cx="260147" cy="24966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6808188" y="45397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0" name="Овал 89"/>
          <p:cNvSpPr/>
          <p:nvPr/>
        </p:nvSpPr>
        <p:spPr>
          <a:xfrm>
            <a:off x="7266660" y="455776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1" name="Овал 90"/>
          <p:cNvSpPr/>
          <p:nvPr/>
        </p:nvSpPr>
        <p:spPr>
          <a:xfrm>
            <a:off x="7484164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92" name="Прямая со стрелкой 91"/>
          <p:cNvCxnSpPr>
            <a:stCxn id="90" idx="5"/>
            <a:endCxn id="91" idx="0"/>
          </p:cNvCxnSpPr>
          <p:nvPr/>
        </p:nvCxnSpPr>
        <p:spPr>
          <a:xfrm>
            <a:off x="7540234" y="4847426"/>
            <a:ext cx="104186" cy="30287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8" idx="5"/>
            <a:endCxn id="90" idx="1"/>
          </p:cNvCxnSpPr>
          <p:nvPr/>
        </p:nvCxnSpPr>
        <p:spPr>
          <a:xfrm>
            <a:off x="6861957" y="4137987"/>
            <a:ext cx="451641" cy="4694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88" idx="5"/>
            <a:endCxn id="89" idx="1"/>
          </p:cNvCxnSpPr>
          <p:nvPr/>
        </p:nvCxnSpPr>
        <p:spPr>
          <a:xfrm flipH="1">
            <a:off x="6855126" y="4137987"/>
            <a:ext cx="6831" cy="45142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6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>
            <a:stCxn id="99" idx="5"/>
            <a:endCxn id="83" idx="0"/>
          </p:cNvCxnSpPr>
          <p:nvPr/>
        </p:nvCxnSpPr>
        <p:spPr>
          <a:xfrm flipH="1">
            <a:off x="8184143" y="4847425"/>
            <a:ext cx="82688" cy="3074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99" idx="5"/>
            <a:endCxn id="84" idx="1"/>
          </p:cNvCxnSpPr>
          <p:nvPr/>
        </p:nvCxnSpPr>
        <p:spPr>
          <a:xfrm>
            <a:off x="8266831" y="4847425"/>
            <a:ext cx="343717" cy="3071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6888199" y="4131465"/>
            <a:ext cx="1191929" cy="4443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endCxn id="88" idx="1"/>
          </p:cNvCxnSpPr>
          <p:nvPr/>
        </p:nvCxnSpPr>
        <p:spPr>
          <a:xfrm>
            <a:off x="3154289" y="3505599"/>
            <a:ext cx="3481032" cy="3924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24337" y="53947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2</a:t>
            </a:r>
            <a:r>
              <a:rPr lang="ru-RU" b="1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58709" y="538875"/>
            <a:ext cx="27365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632244" y="1177878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994418" y="2877169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93257" y="455775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6588383" y="38483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" name="Овал 63"/>
          <p:cNvSpPr/>
          <p:nvPr/>
        </p:nvSpPr>
        <p:spPr>
          <a:xfrm>
            <a:off x="2976042" y="32952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4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6" grpId="0" animBg="1"/>
      <p:bldP spid="67" grpId="0" animBg="1"/>
      <p:bldP spid="70" grpId="0" animBg="1"/>
      <p:bldP spid="71" grpId="0" animBg="1"/>
      <p:bldP spid="72" grpId="0" animBg="1"/>
      <p:bldP spid="73" grpId="0" animBg="1"/>
      <p:bldP spid="83" grpId="0" animBg="1"/>
      <p:bldP spid="84" grpId="0" animBg="1"/>
      <p:bldP spid="85" grpId="0" animBg="1"/>
      <p:bldP spid="89" grpId="0" animBg="1"/>
      <p:bldP spid="90" grpId="0" animBg="1"/>
      <p:bldP spid="91" grpId="0" animBg="1"/>
      <p:bldP spid="82" grpId="0"/>
      <p:bldP spid="99" grpId="0" animBg="1"/>
      <p:bldP spid="88" grpId="0" animBg="1"/>
      <p:bldP spid="6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— модификация 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95181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8141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1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11881"/>
              </p:ext>
            </p:extLst>
          </p:nvPr>
        </p:nvGraphicFramePr>
        <p:xfrm>
          <a:off x="8977236" y="1684888"/>
          <a:ext cx="1592442" cy="63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2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6" y="1684888"/>
                        <a:ext cx="1592442" cy="630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0262"/>
              </p:ext>
            </p:extLst>
          </p:nvPr>
        </p:nvGraphicFramePr>
        <p:xfrm>
          <a:off x="3679045" y="50596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3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50596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15561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4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5991"/>
              </p:ext>
            </p:extLst>
          </p:nvPr>
        </p:nvGraphicFramePr>
        <p:xfrm>
          <a:off x="9601406" y="4751619"/>
          <a:ext cx="968272" cy="61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5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406" y="4751619"/>
                        <a:ext cx="968272" cy="61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90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омиаль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:</a:t>
            </a:r>
          </a:p>
        </p:txBody>
      </p:sp>
    </p:spTree>
    <p:extLst>
      <p:ext uri="{BB962C8B-B14F-4D97-AF65-F5344CB8AC3E}">
        <p14:creationId xmlns:p14="http://schemas.microsoft.com/office/powerpoint/2010/main" val="24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839138" y="825750"/>
            <a:ext cx="4381035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00B050"/>
                </a:solidFill>
              </a:rPr>
              <a:t>Куча Фибоначчи </a:t>
            </a:r>
          </a:p>
          <a:p>
            <a:r>
              <a:rPr lang="ru-RU" sz="3200" dirty="0"/>
              <a:t>(</a:t>
            </a:r>
            <a:r>
              <a:rPr lang="en-US" sz="3200" dirty="0">
                <a:latin typeface="Consolas" panose="020B0609020204030204" pitchFamily="49" charset="0"/>
              </a:rPr>
              <a:t>Fibonacci</a:t>
            </a:r>
            <a:r>
              <a:rPr lang="ru-RU" sz="3200" dirty="0">
                <a:latin typeface="Consolas" panose="020B0609020204030204" pitchFamily="49" charset="0"/>
              </a:rPr>
              <a:t> </a:t>
            </a:r>
            <a:r>
              <a:rPr lang="en-US" sz="3200" dirty="0">
                <a:latin typeface="Consolas" panose="020B0609020204030204" pitchFamily="49" charset="0"/>
              </a:rPr>
              <a:t>heap</a:t>
            </a:r>
            <a:r>
              <a:rPr lang="ru-RU" sz="3200" dirty="0"/>
              <a:t>)</a:t>
            </a:r>
          </a:p>
          <a:p>
            <a:r>
              <a:rPr lang="ru-RU" sz="3200" dirty="0"/>
              <a:t>была предложена Майклом Фридманом </a:t>
            </a:r>
          </a:p>
          <a:p>
            <a:r>
              <a:rPr lang="ru-RU" sz="3200" dirty="0"/>
              <a:t>и</a:t>
            </a:r>
            <a:endParaRPr lang="ru-RU" sz="3200" dirty="0">
              <a:latin typeface="Arial" panose="020B0604020202020204" pitchFamily="34" charset="0"/>
            </a:endParaRPr>
          </a:p>
          <a:p>
            <a:r>
              <a:rPr lang="ru-RU" sz="3200" dirty="0"/>
              <a:t>Робертом </a:t>
            </a:r>
            <a:r>
              <a:rPr lang="ru-RU" sz="3200" dirty="0" err="1"/>
              <a:t>Тарьяном</a:t>
            </a:r>
            <a:endParaRPr lang="ru-RU" sz="3200" dirty="0"/>
          </a:p>
          <a:p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в </a:t>
            </a:r>
            <a:r>
              <a:rPr lang="ru-RU" sz="3200" b="1" dirty="0">
                <a:latin typeface="Arial" panose="020B0604020202020204" pitchFamily="34" charset="0"/>
              </a:rPr>
              <a:t>1984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году.</a:t>
            </a:r>
            <a:endParaRPr lang="ru-RU" sz="3200" dirty="0"/>
          </a:p>
          <a:p>
            <a:r>
              <a:rPr lang="en-US" dirty="0"/>
              <a:t> 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608" y="825750"/>
            <a:ext cx="2368573" cy="265981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65741"/>
              </p:ext>
            </p:extLst>
          </p:nvPr>
        </p:nvGraphicFramePr>
        <p:xfrm>
          <a:off x="184694" y="56561"/>
          <a:ext cx="2357487" cy="862454"/>
        </p:xfrm>
        <a:graphic>
          <a:graphicData uri="http://schemas.openxmlformats.org/drawingml/2006/table">
            <a:tbl>
              <a:tblPr/>
              <a:tblGrid>
                <a:gridCol w="2357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4294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Майкл Фридман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557">
                <a:tc>
                  <a:txBody>
                    <a:bodyPr/>
                    <a:lstStyle/>
                    <a:p>
                      <a:pPr algn="ctr" fontAlgn="t"/>
                      <a:r>
                        <a:rPr lang="ru-RU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Английский язык"/>
                        </a:rPr>
                        <a:t>англ.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i="1" dirty="0">
                          <a:effectLst/>
                        </a:rPr>
                        <a:t>Michael Hartley Freedman</a:t>
                      </a:r>
                      <a:endParaRPr lang="en-US" sz="14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1971" y="2958376"/>
            <a:ext cx="2460758" cy="389962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951118" y="56561"/>
            <a:ext cx="2897184" cy="63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1923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9876" y="154260"/>
            <a:ext cx="10435472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sz="24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  семейство корневых деревьев, для которого выполняются следующие свойства (инварианты):</a:t>
            </a: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вершина в куче Фибоначчи удовлетворяет основному свойству кучи: приоритет отца не ниже приоритета каждого из его сыновей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семействе корневых деревьев нет двух деревьев с корнями одинакового ранга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3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некорневая вершина  в куче Фибоначчи может потерять не более одного сына при выполнении процедуры </a:t>
            </a:r>
            <a:r>
              <a:rPr lang="ru-RU" sz="2000" i="1" dirty="0" err="1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0043" y="3737896"/>
            <a:ext cx="421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вание «кучи Фибоначчи» обусловлено тем, что для доказательства оценок трудоемкости операций используются числа Фибоначчи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771" y="3377390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г любого узла в куче Фибоначчи </a:t>
            </a:r>
          </a:p>
          <a:p>
            <a:r>
              <a:rPr lang="ru-RU" dirty="0"/>
              <a:t>не превосходит: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71771" y="4113609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 куче 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</a:t>
            </a:r>
            <a:r>
              <a:rPr lang="ru-RU" dirty="0"/>
              <a:t>вершин, то число деревьев в ней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72096"/>
              </p:ext>
            </p:extLst>
          </p:nvPr>
        </p:nvGraphicFramePr>
        <p:xfrm>
          <a:off x="9708072" y="3381326"/>
          <a:ext cx="1283108" cy="3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6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2" y="3381326"/>
                        <a:ext cx="1283108" cy="35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74606"/>
              </p:ext>
            </p:extLst>
          </p:nvPr>
        </p:nvGraphicFramePr>
        <p:xfrm>
          <a:off x="9708071" y="4159774"/>
          <a:ext cx="1387277" cy="3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7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1" y="4159774"/>
                        <a:ext cx="1387277" cy="377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5188791" y="3377390"/>
            <a:ext cx="0" cy="201768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1052052" y="993058"/>
            <a:ext cx="9832" cy="200578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34" y="6060899"/>
            <a:ext cx="9534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2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846" y="153409"/>
            <a:ext cx="33173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(уменьшение ключа) </a:t>
            </a:r>
            <a:r>
              <a:rPr lang="ru-RU" sz="24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3381225" y="206349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6" name="Овал 5"/>
          <p:cNvSpPr/>
          <p:nvPr/>
        </p:nvSpPr>
        <p:spPr>
          <a:xfrm>
            <a:off x="4809200" y="8609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299393" y="14350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5082774" y="1150602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834174" y="496015"/>
            <a:ext cx="1021964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771909" y="75472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6205739" y="13596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33370" y="140931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423563" y="20142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206944" y="1698978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045483" y="1044391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893429" y="508087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045483" y="1044391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7103050" y="691253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8320874" y="1345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811067" y="1919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594448" y="1635506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376624" y="980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283583" y="1239629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10445044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8" name="Овал 27"/>
          <p:cNvSpPr/>
          <p:nvPr/>
        </p:nvSpPr>
        <p:spPr>
          <a:xfrm>
            <a:off x="10935237" y="24991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10718618" y="218388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557157" y="1529295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405103" y="992991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17620"/>
              </p:ext>
            </p:extLst>
          </p:nvPr>
        </p:nvGraphicFramePr>
        <p:xfrm>
          <a:off x="11049521" y="64004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8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521" y="64004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845186" y="456796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041"/>
              </p:ext>
            </p:extLst>
          </p:nvPr>
        </p:nvGraphicFramePr>
        <p:xfrm>
          <a:off x="9408870" y="2291187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9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870" y="2291187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Овал 41"/>
          <p:cNvSpPr/>
          <p:nvPr/>
        </p:nvSpPr>
        <p:spPr>
          <a:xfrm>
            <a:off x="10448187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2723" y="1326456"/>
            <a:ext cx="5088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dirty="0"/>
              <a:t>cut</a:t>
            </a:r>
            <a:r>
              <a:rPr lang="ru-RU" dirty="0"/>
              <a:t>, которые выполняются для восстановления инварианта 1 будем называть </a:t>
            </a:r>
            <a:r>
              <a:rPr lang="ru-RU" b="1" dirty="0">
                <a:solidFill>
                  <a:srgbClr val="00B050"/>
                </a:solidFill>
              </a:rPr>
              <a:t>исходными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05584" y="2437023"/>
            <a:ext cx="5639867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ru-RU" dirty="0"/>
              <a:t>, которые выполняются для восстановления инварианта 3 будем называть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порождёнными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1600" dirty="0"/>
              <a:t>(</a:t>
            </a:r>
            <a:r>
              <a:rPr lang="ru-RU" sz="1200" dirty="0"/>
              <a:t>на рисунке синяя заливка у некорневых вершин, которые ранее уже теряли сына)</a:t>
            </a: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0175893" y="1769653"/>
            <a:ext cx="234294" cy="20901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9910563" y="2158919"/>
            <a:ext cx="94448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(0)</a:t>
            </a:r>
            <a:endParaRPr lang="ru-RU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052376" y="1161716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8931405" y="791815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144E9D"/>
                </a:solidFill>
                <a:latin typeface="Consolas" panose="020B0609020204030204" pitchFamily="49" charset="0"/>
              </a:rPr>
              <a:t>(2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64009" y="684882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17273" y="283913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144E9D"/>
                </a:solidFill>
                <a:latin typeface="Consolas" panose="020B0609020204030204" pitchFamily="49" charset="0"/>
              </a:rPr>
              <a:t>(1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823485" y="4755560"/>
            <a:ext cx="334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242809" y="5508495"/>
            <a:ext cx="52270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370263" y="4012736"/>
            <a:ext cx="3215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одна исходная операция 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endParaRPr lang="ru-RU" b="1" i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370263" y="3604309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812101" y="3997488"/>
            <a:ext cx="332859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7280603" y="45044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7096214" y="4287154"/>
            <a:ext cx="344645" cy="21730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endCxn id="65" idx="1"/>
          </p:cNvCxnSpPr>
          <p:nvPr/>
        </p:nvCxnSpPr>
        <p:spPr>
          <a:xfrm>
            <a:off x="5837076" y="3632567"/>
            <a:ext cx="1023771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626466" y="40132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8005627" y="44951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535298" y="46473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9022775" y="52320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808872" y="4936973"/>
            <a:ext cx="374159" cy="2951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900040" y="4302879"/>
            <a:ext cx="682196" cy="39412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endCxn id="69" idx="1"/>
          </p:cNvCxnSpPr>
          <p:nvPr/>
        </p:nvCxnSpPr>
        <p:spPr>
          <a:xfrm>
            <a:off x="6122622" y="3779335"/>
            <a:ext cx="1550782" cy="2835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900040" y="4302879"/>
            <a:ext cx="152525" cy="2419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9761517" y="46140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207190" y="51673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0" name="Овал 79"/>
          <p:cNvSpPr/>
          <p:nvPr/>
        </p:nvSpPr>
        <p:spPr>
          <a:xfrm>
            <a:off x="10527702" y="57418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1" name="Прямая со стрелкой 80"/>
          <p:cNvCxnSpPr>
            <a:stCxn id="79" idx="5"/>
            <a:endCxn id="80" idx="0"/>
          </p:cNvCxnSpPr>
          <p:nvPr/>
        </p:nvCxnSpPr>
        <p:spPr>
          <a:xfrm>
            <a:off x="10480764" y="5456970"/>
            <a:ext cx="207194" cy="28490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78" idx="5"/>
            <a:endCxn id="79" idx="1"/>
          </p:cNvCxnSpPr>
          <p:nvPr/>
        </p:nvCxnSpPr>
        <p:spPr>
          <a:xfrm>
            <a:off x="10035091" y="4903708"/>
            <a:ext cx="219037" cy="31329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10527702" y="4658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305686" y="462748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8892931" y="4252584"/>
            <a:ext cx="511618" cy="37574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8754"/>
              </p:ext>
            </p:extLst>
          </p:nvPr>
        </p:nvGraphicFramePr>
        <p:xfrm>
          <a:off x="11657605" y="411564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0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605" y="411564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72029"/>
              </p:ext>
            </p:extLst>
          </p:nvPr>
        </p:nvGraphicFramePr>
        <p:xfrm>
          <a:off x="11821497" y="576411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1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97" y="576411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8610403" y="3973641"/>
            <a:ext cx="323041" cy="329238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cxnSp>
        <p:nvCxnSpPr>
          <p:cNvPr id="101" name="Прямая со стрелкой 100"/>
          <p:cNvCxnSpPr>
            <a:endCxn id="78" idx="0"/>
          </p:cNvCxnSpPr>
          <p:nvPr/>
        </p:nvCxnSpPr>
        <p:spPr>
          <a:xfrm>
            <a:off x="8933444" y="4208610"/>
            <a:ext cx="988329" cy="405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6306267" y="3797476"/>
            <a:ext cx="2343064" cy="2426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>
            <a:off x="10765557" y="1578994"/>
            <a:ext cx="164535" cy="1953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74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/>
      <p:bldP spid="46" grpId="0"/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2" grpId="0" animBg="1"/>
      <p:bldP spid="9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4702659" y="9584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192852" y="15325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4976233" y="1248125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727633" y="593538"/>
            <a:ext cx="1021964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665368" y="8522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6099198" y="14571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826829" y="15068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317022" y="2111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100403" y="1796501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5938942" y="1141914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786888" y="60561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5938942" y="1141914"/>
            <a:ext cx="207194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6996509" y="788776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8214333" y="14433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704526" y="201745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487907" y="1733029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270083" y="1078442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177042" y="1337152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10338503" y="199173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0828696" y="25966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0576330" y="2274375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450616" y="1626818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298562" y="1090514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87102"/>
              </p:ext>
            </p:extLst>
          </p:nvPr>
        </p:nvGraphicFramePr>
        <p:xfrm>
          <a:off x="10942980" y="73757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6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980" y="73757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738645" y="554319"/>
            <a:ext cx="323810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43092"/>
              </p:ext>
            </p:extLst>
          </p:nvPr>
        </p:nvGraphicFramePr>
        <p:xfrm>
          <a:off x="9302329" y="238871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7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329" y="238871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10004614" y="2973456"/>
            <a:ext cx="82586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</a:rPr>
              <a:t>(7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8910948" y="1250477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071989" y="974678"/>
            <a:ext cx="1016625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2</a:t>
            </a:r>
            <a:r>
              <a:rPr lang="en-US" b="1" dirty="0">
                <a:solidFill>
                  <a:srgbClr val="0070C0"/>
                </a:solidFill>
              </a:rPr>
              <a:t>)</a:t>
            </a:r>
            <a:endParaRPr lang="ru-RU" b="1" dirty="0">
              <a:solidFill>
                <a:srgbClr val="0070C0"/>
              </a:solidFill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22935" y="752005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76745" y="446712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1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926002" y="2370068"/>
            <a:ext cx="382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</a:p>
        </p:txBody>
      </p:sp>
      <p:sp>
        <p:nvSpPr>
          <p:cNvPr id="61" name="Прямоугольник 60"/>
          <p:cNvSpPr/>
          <p:nvPr/>
        </p:nvSpPr>
        <p:spPr>
          <a:xfrm>
            <a:off x="1255431" y="3113235"/>
            <a:ext cx="48376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корневыми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481938" y="1648932"/>
            <a:ext cx="3629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исходные операция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</a:rPr>
              <a:t>- </a:t>
            </a:r>
            <a:r>
              <a:rPr lang="en-US" dirty="0"/>
              <a:t>O(log n)</a:t>
            </a:r>
            <a:endParaRPr lang="ru-RU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1396884" y="1018297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188411" y="3736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859852" y="42998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461985" y="4026598"/>
            <a:ext cx="558123" cy="273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98" idx="6"/>
            <a:endCxn id="65" idx="1"/>
          </p:cNvCxnSpPr>
          <p:nvPr/>
        </p:nvCxnSpPr>
        <p:spPr>
          <a:xfrm>
            <a:off x="5930699" y="3476137"/>
            <a:ext cx="304650" cy="3104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357751" y="370878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783854" y="43074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379326" y="427668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727112" y="48661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652900" y="4566353"/>
            <a:ext cx="234468" cy="2997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631325" y="3998451"/>
            <a:ext cx="794939" cy="3279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551850" y="3430825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631325" y="3998451"/>
            <a:ext cx="199467" cy="3587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8408301" y="36872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022940" y="48980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10504026" y="48858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9767079" y="43098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004373" y="42870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2118"/>
              </p:ext>
            </p:extLst>
          </p:nvPr>
        </p:nvGraphicFramePr>
        <p:xfrm>
          <a:off x="11310098" y="375795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8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098" y="375795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32774"/>
              </p:ext>
            </p:extLst>
          </p:nvPr>
        </p:nvGraphicFramePr>
        <p:xfrm>
          <a:off x="11473990" y="540643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9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990" y="540643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Овал 97"/>
          <p:cNvSpPr/>
          <p:nvPr/>
        </p:nvSpPr>
        <p:spPr>
          <a:xfrm>
            <a:off x="5400036" y="3306454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75" name="Овал 74"/>
          <p:cNvSpPr/>
          <p:nvPr/>
        </p:nvSpPr>
        <p:spPr>
          <a:xfrm>
            <a:off x="10154778" y="259662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565701" y="259007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27" idx="4"/>
            <a:endCxn id="84" idx="0"/>
          </p:cNvCxnSpPr>
          <p:nvPr/>
        </p:nvCxnSpPr>
        <p:spPr>
          <a:xfrm flipH="1">
            <a:off x="9725957" y="2331104"/>
            <a:ext cx="772802" cy="2589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9223980" y="2991947"/>
            <a:ext cx="88036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</a:rPr>
              <a:t>8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10132812" y="2356660"/>
            <a:ext cx="26975" cy="1765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0310502" y="2439497"/>
            <a:ext cx="255088" cy="228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7" idx="4"/>
            <a:endCxn id="75" idx="7"/>
          </p:cNvCxnSpPr>
          <p:nvPr/>
        </p:nvCxnSpPr>
        <p:spPr>
          <a:xfrm flipH="1">
            <a:off x="10428352" y="2331104"/>
            <a:ext cx="70407" cy="3152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Прямоугольник 87"/>
          <p:cNvSpPr/>
          <p:nvPr/>
        </p:nvSpPr>
        <p:spPr>
          <a:xfrm>
            <a:off x="10325491" y="1572630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9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 flipH="1">
            <a:off x="10131309" y="1845698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Овал 92"/>
          <p:cNvSpPr/>
          <p:nvPr/>
        </p:nvSpPr>
        <p:spPr>
          <a:xfrm>
            <a:off x="10953738" y="48893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0579371" y="42373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4" name="Прямая со стрелкой 43"/>
          <p:cNvCxnSpPr>
            <a:stCxn id="94" idx="5"/>
            <a:endCxn id="93" idx="0"/>
          </p:cNvCxnSpPr>
          <p:nvPr/>
        </p:nvCxnSpPr>
        <p:spPr>
          <a:xfrm>
            <a:off x="10852945" y="4527008"/>
            <a:ext cx="261049" cy="362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9292064" y="48933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>
            <a:stCxn id="78" idx="5"/>
            <a:endCxn id="85" idx="1"/>
          </p:cNvCxnSpPr>
          <p:nvPr/>
        </p:nvCxnSpPr>
        <p:spPr>
          <a:xfrm>
            <a:off x="8681875" y="3976899"/>
            <a:ext cx="369436" cy="3598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85" idx="5"/>
            <a:endCxn id="97" idx="0"/>
          </p:cNvCxnSpPr>
          <p:nvPr/>
        </p:nvCxnSpPr>
        <p:spPr>
          <a:xfrm>
            <a:off x="9277947" y="4576707"/>
            <a:ext cx="174373" cy="3166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83" idx="4"/>
            <a:endCxn id="79" idx="0"/>
          </p:cNvCxnSpPr>
          <p:nvPr/>
        </p:nvCxnSpPr>
        <p:spPr>
          <a:xfrm>
            <a:off x="9927335" y="4649211"/>
            <a:ext cx="255861" cy="2488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78" idx="6"/>
            <a:endCxn id="83" idx="2"/>
          </p:cNvCxnSpPr>
          <p:nvPr/>
        </p:nvCxnSpPr>
        <p:spPr>
          <a:xfrm>
            <a:off x="8728813" y="3856916"/>
            <a:ext cx="1038266" cy="622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5941826" y="3495539"/>
            <a:ext cx="2524540" cy="2607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Прямоугольник 115"/>
          <p:cNvSpPr/>
          <p:nvPr/>
        </p:nvSpPr>
        <p:spPr>
          <a:xfrm>
            <a:off x="8099017" y="56391"/>
            <a:ext cx="3234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синяя заливка у некорневых вершин, которые уже потеряли 1 сына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04430" y="4689496"/>
            <a:ext cx="6395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худшем случае не можем оценить время работы алгоритма модификации ключа, так как не известна высота дерев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Будем оценивать </a:t>
            </a:r>
            <a:r>
              <a:rPr lang="ru-RU" b="1" dirty="0"/>
              <a:t>усреднённое</a:t>
            </a:r>
            <a:r>
              <a:rPr lang="ru-RU" dirty="0"/>
              <a:t> время работы операции.</a:t>
            </a:r>
          </a:p>
        </p:txBody>
      </p:sp>
      <p:sp>
        <p:nvSpPr>
          <p:cNvPr id="99" name="Прямоугольник 98"/>
          <p:cNvSpPr/>
          <p:nvPr/>
        </p:nvSpPr>
        <p:spPr>
          <a:xfrm>
            <a:off x="338963" y="107811"/>
            <a:ext cx="28232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dirty="0"/>
              <a:t>(увеличение ключа)  </a:t>
            </a:r>
          </a:p>
        </p:txBody>
      </p:sp>
      <p:sp>
        <p:nvSpPr>
          <p:cNvPr id="4" name="Овал 3"/>
          <p:cNvSpPr/>
          <p:nvPr/>
        </p:nvSpPr>
        <p:spPr>
          <a:xfrm>
            <a:off x="3274684" y="303872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2349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60" grpId="0"/>
      <p:bldP spid="61" grpId="0"/>
      <p:bldP spid="62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8" grpId="0" animBg="1"/>
      <p:bldP spid="87" grpId="0"/>
      <p:bldP spid="88" grpId="0"/>
      <p:bldP spid="93" grpId="0" animBg="1"/>
      <p:bldP spid="94" grpId="0" animBg="1"/>
      <p:bldP spid="97" grpId="0" animBg="1"/>
      <p:bldP spid="6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71035" y="443882"/>
            <a:ext cx="99138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едположим, что мы выполнили некоторое число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х  операций </a:t>
            </a:r>
            <a:r>
              <a:rPr lang="ru-RU" sz="2400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ни привели к выполнению серии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рождённых операций </a:t>
            </a:r>
            <a:r>
              <a:rPr lang="ru-RU" sz="2400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i="1" dirty="0"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400" i="1" dirty="0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/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праведливы следующие утверждения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586845" y="4274759"/>
            <a:ext cx="95179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Число процедур 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вно, как максимум,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юс число всех процедур </a:t>
            </a:r>
            <a:r>
              <a:rPr lang="ru-RU" sz="2400" b="1" i="1" dirty="0" err="1"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 начальное число корневых деревьев:</a:t>
            </a:r>
          </a:p>
          <a:p>
            <a:pPr algn="ctr"/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en-US" sz="2400" b="1" i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≤  m + 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+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58011" y="2483666"/>
            <a:ext cx="9631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щее число 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ожденных операци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 превышает общего числа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ходных 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≤ 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032387" y="2408903"/>
            <a:ext cx="0" cy="389982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4425073" y="6308725"/>
            <a:ext cx="5662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89" y="919375"/>
            <a:ext cx="4399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добавления нового элемента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0790" y="1960449"/>
            <a:ext cx="439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меньшения ключа (задана ссылка на элемент в структуре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946" y="3630613"/>
            <a:ext cx="424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величения ключа (задана ссылка на элемент в структуре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9946" y="5435038"/>
            <a:ext cx="396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даления минимального элемента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37951"/>
              </p:ext>
            </p:extLst>
          </p:nvPr>
        </p:nvGraphicFramePr>
        <p:xfrm>
          <a:off x="5415011" y="997769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4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997769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0284"/>
              </p:ext>
            </p:extLst>
          </p:nvPr>
        </p:nvGraphicFramePr>
        <p:xfrm>
          <a:off x="5415011" y="2073163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5"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2073163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1817"/>
              </p:ext>
            </p:extLst>
          </p:nvPr>
        </p:nvGraphicFramePr>
        <p:xfrm>
          <a:off x="4989987" y="373144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6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87" y="373144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6830"/>
              </p:ext>
            </p:extLst>
          </p:nvPr>
        </p:nvGraphicFramePr>
        <p:xfrm>
          <a:off x="4946485" y="561316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7" name="Equation" r:id="rId9" imgW="672840" imgH="266400" progId="Equation.DSMT4">
                  <p:embed/>
                </p:oleObj>
              </mc:Choice>
              <mc:Fallback>
                <p:oleObj name="Equation" r:id="rId9" imgW="67284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85" y="561316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95159" y="96209"/>
            <a:ext cx="3074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</a:rPr>
              <a:t>Куча Фибоначчи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6023"/>
              </p:ext>
            </p:extLst>
          </p:nvPr>
        </p:nvGraphicFramePr>
        <p:xfrm>
          <a:off x="6809392" y="3711764"/>
          <a:ext cx="457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8" name="Equation" r:id="rId10" imgW="3403440" imgH="482400" progId="Equation.DSMT4">
                  <p:embed/>
                </p:oleObj>
              </mc:Choice>
              <mc:Fallback>
                <p:oleObj name="Equation" r:id="rId10" imgW="34034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3711764"/>
                        <a:ext cx="45751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8630"/>
              </p:ext>
            </p:extLst>
          </p:nvPr>
        </p:nvGraphicFramePr>
        <p:xfrm>
          <a:off x="6809392" y="957809"/>
          <a:ext cx="203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9"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957809"/>
                        <a:ext cx="20304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1893"/>
              </p:ext>
            </p:extLst>
          </p:nvPr>
        </p:nvGraphicFramePr>
        <p:xfrm>
          <a:off x="6809392" y="1980196"/>
          <a:ext cx="2765327" cy="64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0" name="Equation" r:id="rId14" imgW="2057400" imgH="482400" progId="Equation.DSMT4">
                  <p:embed/>
                </p:oleObj>
              </mc:Choice>
              <mc:Fallback>
                <p:oleObj name="Equation" r:id="rId14" imgW="20574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1980196"/>
                        <a:ext cx="2765327" cy="648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4774"/>
              </p:ext>
            </p:extLst>
          </p:nvPr>
        </p:nvGraphicFramePr>
        <p:xfrm>
          <a:off x="6870822" y="5435038"/>
          <a:ext cx="3381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" name="Equation" r:id="rId16" imgW="2514600" imgH="482400" progId="Equation.DSMT4">
                  <p:embed/>
                </p:oleObj>
              </mc:Choice>
              <mc:Fallback>
                <p:oleObj name="Equation" r:id="rId16" imgW="251460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822" y="5435038"/>
                        <a:ext cx="33813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6504495" y="734325"/>
            <a:ext cx="0" cy="53893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11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8716" y="1411705"/>
            <a:ext cx="7371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Применение на практике</a:t>
            </a:r>
          </a:p>
        </p:txBody>
      </p:sp>
    </p:spTree>
    <p:extLst>
      <p:ext uri="{BB962C8B-B14F-4D97-AF65-F5344CB8AC3E}">
        <p14:creationId xmlns:p14="http://schemas.microsoft.com/office/powerpoint/2010/main" val="36300447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03356" y="3013309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>
                <a:solidFill>
                  <a:srgbClr val="0070C0"/>
                </a:solidFill>
              </a:rPr>
              <a:t>Бинарная куча</a:t>
            </a:r>
            <a:r>
              <a:rPr lang="ru-RU" sz="3200" dirty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>
                <a:solidFill>
                  <a:srgbClr val="0070C0"/>
                </a:solidFill>
              </a:rPr>
            </a:br>
            <a:r>
              <a:rPr lang="ru-RU" sz="3200" dirty="0">
                <a:solidFill>
                  <a:srgbClr val="0070C0"/>
                </a:solidFill>
              </a:rPr>
              <a:t>Куча Фибоначчи </a:t>
            </a:r>
            <a:r>
              <a:rPr lang="ru-RU" sz="32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874010" y="1845263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04394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5925" y="2833694"/>
            <a:ext cx="8600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5926" y="1084728"/>
            <a:ext cx="8600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строим бинарную кучу для последовательности из n ключей.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18741"/>
              </p:ext>
            </p:extLst>
          </p:nvPr>
        </p:nvGraphicFramePr>
        <p:xfrm>
          <a:off x="3657755" y="4811077"/>
          <a:ext cx="574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3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755" y="4811077"/>
                        <a:ext cx="57467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926" y="2289044"/>
            <a:ext cx="407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2. </a:t>
            </a:r>
            <a:r>
              <a:rPr lang="ru-RU" sz="2400" dirty="0"/>
              <a:t>Пока куча не станет пустой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29265" y="250106"/>
            <a:ext cx="108174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70C0"/>
                </a:solidFill>
              </a:rPr>
              <a:t>Пирамидальная сортировка </a:t>
            </a:r>
            <a:r>
              <a:rPr lang="en-US" sz="2400" dirty="0"/>
              <a:t>(</a:t>
            </a:r>
            <a:r>
              <a:rPr lang="ru-RU" sz="2400" dirty="0"/>
              <a:t>«сортировка кучей», англ. </a:t>
            </a:r>
            <a:r>
              <a:rPr lang="en-US" sz="2400" dirty="0">
                <a:latin typeface="Consolas" panose="020B0609020204030204" pitchFamily="49" charset="0"/>
              </a:rPr>
              <a:t>heapsort</a:t>
            </a:r>
            <a:r>
              <a:rPr lang="en-US" sz="2400" dirty="0"/>
              <a:t>)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5125" y="4117243"/>
            <a:ext cx="675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 сортировки кучей в худшем случае</a:t>
            </a:r>
            <a:r>
              <a:rPr lang="ru-RU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114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304" y="486758"/>
            <a:ext cx="8694821" cy="396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C++ </a:t>
            </a:r>
            <a:r>
              <a:rPr lang="ru-RU" sz="2000" b="1" dirty="0" err="1">
                <a:latin typeface="Consolas" panose="020B0609020204030204" pitchFamily="49" charset="0"/>
              </a:rPr>
              <a:t>std</a:t>
            </a:r>
            <a:r>
              <a:rPr lang="ru-RU" sz="2000" b="1" dirty="0">
                <a:latin typeface="Consolas" panose="020B0609020204030204" pitchFamily="49" charset="0"/>
              </a:rPr>
              <a:t>::</a:t>
            </a:r>
            <a:r>
              <a:rPr lang="ru-RU" sz="2000" b="1" dirty="0" err="1">
                <a:latin typeface="Consolas" panose="020B0609020204030204" pitchFamily="49" charset="0"/>
              </a:rPr>
              <a:t>sort</a:t>
            </a:r>
            <a:r>
              <a:rPr lang="ru-RU" sz="2000" b="1" dirty="0">
                <a:latin typeface="Consolas" panose="020B0609020204030204" pitchFamily="49" charset="0"/>
              </a:rPr>
              <a:t>() </a:t>
            </a:r>
          </a:p>
          <a:p>
            <a:endParaRPr lang="ru-RU" sz="2000" b="1" dirty="0">
              <a:latin typeface="Consolas" panose="020B0609020204030204" pitchFamily="49" charset="0"/>
            </a:endParaRPr>
          </a:p>
          <a:p>
            <a:pPr lvl="1" algn="just">
              <a:spcAft>
                <a:spcPts val="800"/>
              </a:spcAft>
            </a:pPr>
            <a:r>
              <a:rPr lang="ru-RU" dirty="0"/>
              <a:t>Основой 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состоит в том, что количество рекурсивных операций</a:t>
            </a:r>
            <a:r>
              <a:rPr lang="en-US" dirty="0"/>
              <a:t> </a:t>
            </a:r>
            <a:r>
              <a:rPr lang="ru-RU" dirty="0"/>
              <a:t> не идет до самого конца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Если количество итераций (процедур разделения массива) превысило 1.5*log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dirty="0"/>
              <a:t>n</a:t>
            </a:r>
            <a:r>
              <a:rPr lang="ru-RU" dirty="0"/>
              <a:t>), где </a:t>
            </a:r>
            <a:r>
              <a:rPr lang="en-US" dirty="0"/>
              <a:t>n -</a:t>
            </a:r>
            <a:r>
              <a:rPr lang="ru-RU" dirty="0"/>
              <a:t> длина всего массива, то рекурсивные операции прекращаются: </a:t>
            </a:r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элементов меньше 32-х, то оставшийся  фрагмент сортируется методом вставки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en-US" dirty="0"/>
              <a:t>;</a:t>
            </a:r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оставшихся элементов более 32-х элементов, то этот фрагмент сортируется пирамидальным 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виде. </a:t>
            </a:r>
          </a:p>
        </p:txBody>
      </p:sp>
    </p:spTree>
    <p:extLst>
      <p:ext uri="{BB962C8B-B14F-4D97-AF65-F5344CB8AC3E}">
        <p14:creationId xmlns:p14="http://schemas.microsoft.com/office/powerpoint/2010/main" val="7511112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95790" y="2632406"/>
            <a:ext cx="80824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Сжатие информации.</a:t>
            </a:r>
          </a:p>
          <a:p>
            <a:pPr algn="ctr"/>
            <a:r>
              <a:rPr lang="ru-RU" sz="2800" b="1" dirty="0"/>
              <a:t>Алгоритм префиксного кодирования  Хаффмана</a:t>
            </a:r>
          </a:p>
        </p:txBody>
      </p:sp>
    </p:spTree>
    <p:extLst>
      <p:ext uri="{BB962C8B-B14F-4D97-AF65-F5344CB8AC3E}">
        <p14:creationId xmlns:p14="http://schemas.microsoft.com/office/powerpoint/2010/main" val="35438557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6C3052-539B-47B5-A987-E94B61A590D0}"/>
              </a:ext>
            </a:extLst>
          </p:cNvPr>
          <p:cNvSpPr txBox="1"/>
          <p:nvPr/>
        </p:nvSpPr>
        <p:spPr>
          <a:xfrm>
            <a:off x="430824" y="713994"/>
            <a:ext cx="656785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effectLst/>
                <a:latin typeface="Arial" panose="020B0604020202020204" pitchFamily="34" charset="0"/>
              </a:rPr>
              <a:t>Метод разработан в </a:t>
            </a:r>
            <a:r>
              <a:rPr lang="ru-RU" b="0" i="0" u="none" strike="noStrike" dirty="0">
                <a:effectLst/>
                <a:latin typeface="Arial" panose="020B0604020202020204" pitchFamily="34" charset="0"/>
                <a:hlinkClick r:id="rId3" tooltip="1952 го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952 году</a:t>
            </a:r>
            <a:r>
              <a:rPr lang="ru-RU" b="0" i="0" dirty="0">
                <a:effectLst/>
                <a:latin typeface="Arial" panose="020B0604020202020204" pitchFamily="34" charset="0"/>
              </a:rPr>
              <a:t> </a:t>
            </a:r>
          </a:p>
          <a:p>
            <a:r>
              <a:rPr lang="ru-RU" b="0" i="0" dirty="0">
                <a:effectLst/>
                <a:latin typeface="Arial" panose="020B0604020202020204" pitchFamily="34" charset="0"/>
              </a:rPr>
              <a:t>аспирантом </a:t>
            </a:r>
            <a:r>
              <a:rPr lang="ru-RU" dirty="0">
                <a:latin typeface="Arial" panose="020B0604020202020204" pitchFamily="34" charset="0"/>
                <a:hlinkClick r:id="rId4" tooltip="Массачусетский технологический институт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Массачусетского технологического института</a:t>
            </a:r>
            <a:r>
              <a:rPr lang="ru-RU" dirty="0">
                <a:latin typeface="Arial" panose="020B0604020202020204" pitchFamily="34" charset="0"/>
              </a:rPr>
              <a:t> </a:t>
            </a:r>
          </a:p>
          <a:p>
            <a:r>
              <a:rPr lang="ru-RU" dirty="0">
                <a:latin typeface="Arial" panose="020B0604020202020204" pitchFamily="34" charset="0"/>
                <a:hlinkClick r:id="rId5" tooltip="Хаффман, Дэви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Дэвидом Хаффманом</a:t>
            </a:r>
            <a:r>
              <a:rPr lang="ru-RU" dirty="0">
                <a:latin typeface="Arial" panose="020B0604020202020204" pitchFamily="34" charset="0"/>
              </a:rPr>
              <a:t> </a:t>
            </a:r>
            <a:r>
              <a:rPr lang="ru-RU" b="0" i="0" dirty="0">
                <a:effectLst/>
                <a:latin typeface="Arial" panose="020B0604020202020204" pitchFamily="34" charset="0"/>
              </a:rPr>
              <a:t>при написании им курсовой работы</a:t>
            </a:r>
            <a:endParaRPr lang="ru-BY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6471DF3C-BBC3-4EA6-B09A-3855E9DB0D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150695"/>
              </p:ext>
            </p:extLst>
          </p:nvPr>
        </p:nvGraphicFramePr>
        <p:xfrm>
          <a:off x="6840413" y="333822"/>
          <a:ext cx="5257802" cy="5810184"/>
        </p:xfrm>
        <a:graphic>
          <a:graphicData uri="http://schemas.openxmlformats.org/drawingml/2006/table">
            <a:tbl>
              <a:tblPr/>
              <a:tblGrid>
                <a:gridCol w="1204549">
                  <a:extLst>
                    <a:ext uri="{9D8B030D-6E8A-4147-A177-3AD203B41FA5}">
                      <a16:colId xmlns:a16="http://schemas.microsoft.com/office/drawing/2014/main" val="105714050"/>
                    </a:ext>
                  </a:extLst>
                </a:gridCol>
                <a:gridCol w="4053253">
                  <a:extLst>
                    <a:ext uri="{9D8B030D-6E8A-4147-A177-3AD203B41FA5}">
                      <a16:colId xmlns:a16="http://schemas.microsoft.com/office/drawing/2014/main" val="2711629907"/>
                    </a:ext>
                  </a:extLst>
                </a:gridCol>
              </a:tblGrid>
              <a:tr h="48736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effectLst/>
                        </a:rPr>
                        <a:t>Дэвид А. Хаффман</a:t>
                      </a:r>
                    </a:p>
                    <a:p>
                      <a:pPr algn="ctr" fontAlgn="t"/>
                      <a:r>
                        <a:rPr lang="en-US" sz="1600" b="0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vid Albert Huffman</a:t>
                      </a:r>
                      <a:endParaRPr lang="ru-RU" sz="1600" b="1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953371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одилс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9 августа 1925 г.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6" tooltip="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Огайо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6968659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Ум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7 октября 1999 г. (74 года)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7" tooltip="Санта-Крус, Калифор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Санта-Крус, Калифор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538566"/>
                  </a:ext>
                </a:extLst>
              </a:tr>
              <a:tr h="1322849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Альма-мат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8" tooltip="Государственный университет 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Университет штата Огайо</a:t>
                      </a:r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9" tooltip="Массачусетский Институт Технологий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ассачусетский технологический институт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149109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Известен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10" tooltip="Кодирование Хаффмана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Кодирование Хаффман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6687374"/>
                  </a:ext>
                </a:extLst>
              </a:tr>
              <a:tr h="696236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Наград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1" tooltip="Медаль Ричарда У. Хэмминга IEEE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едаль Ричарда У. Хэмминга IEEE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(1999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0148057"/>
                  </a:ext>
                </a:extLst>
              </a:tr>
              <a:tr h="27849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</a:rPr>
                        <a:t>Научная карьер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1869207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Пол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2" tooltip="Теория информации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информации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3" tooltip="Теория кодирова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кодирова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3681983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FD376FF-B3FA-40C5-B81A-0BF5E4CB937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135" y="2119014"/>
            <a:ext cx="2902441" cy="404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2612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430414"/>
              </p:ext>
            </p:extLst>
          </p:nvPr>
        </p:nvGraphicFramePr>
        <p:xfrm>
          <a:off x="8082328" y="814422"/>
          <a:ext cx="216730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5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240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sz="24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93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з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FF6DE4-FB4F-4F02-B53B-C39AB312C4FC}"/>
              </a:ext>
            </a:extLst>
          </p:cNvPr>
          <p:cNvSpPr txBox="1"/>
          <p:nvPr/>
        </p:nvSpPr>
        <p:spPr>
          <a:xfrm>
            <a:off x="731961" y="814422"/>
            <a:ext cx="675542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вход поступает текст. По тексту строится таблица частот встречаемости символов. </a:t>
            </a:r>
          </a:p>
          <a:p>
            <a:endParaRPr lang="ru-RU" dirty="0"/>
          </a:p>
          <a:p>
            <a:r>
              <a:rPr lang="ru-RU" dirty="0"/>
              <a:t>Строится дерево кодирования Хаффмана (Н-дерево). </a:t>
            </a:r>
          </a:p>
          <a:p>
            <a:endParaRPr lang="ru-RU" dirty="0"/>
          </a:p>
          <a:p>
            <a:r>
              <a:rPr lang="ru-RU" dirty="0"/>
              <a:t>По </a:t>
            </a:r>
            <a:r>
              <a:rPr lang="en-US" dirty="0"/>
              <a:t>H-</a:t>
            </a:r>
            <a:r>
              <a:rPr lang="ru-RU" dirty="0"/>
              <a:t>дереву символам текста ставится в соответствие код - последовательность бит:</a:t>
            </a:r>
          </a:p>
          <a:p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еременной длины</a:t>
            </a:r>
            <a:r>
              <a:rPr lang="ru-RU" dirty="0"/>
              <a:t>, т.е. символам, которые встречаются чаще, соответствует битовый код  меньшей длины</a:t>
            </a:r>
            <a:r>
              <a:rPr lang="en-US" dirty="0"/>
              <a:t>; </a:t>
            </a:r>
            <a:endParaRPr lang="ru-RU" dirty="0"/>
          </a:p>
          <a:p>
            <a:pPr lvl="1"/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рефиксный, </a:t>
            </a:r>
            <a:r>
              <a:rPr lang="ru-RU" dirty="0"/>
              <a:t>т.е. ни один из полученных кодов не является префиксом другого, что позволяет однозначно выполнять декодирование).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3804807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08FF5FFF-F8E4-438E-8DD7-09ABF9704B61}"/>
              </a:ext>
            </a:extLst>
          </p:cNvPr>
          <p:cNvSpPr txBox="1"/>
          <p:nvPr/>
        </p:nvSpPr>
        <p:spPr>
          <a:xfrm>
            <a:off x="2489703" y="889843"/>
            <a:ext cx="667516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Каждому символу ставим в соответствие узел дерева, вес узла – частота встречаемости символа в тексте. </a:t>
            </a:r>
            <a:endParaRPr lang="en-US" sz="2000" dirty="0"/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лагаем все узлы </a:t>
            </a:r>
            <a:r>
              <a:rPr lang="en-US" sz="2000" dirty="0"/>
              <a:t>- </a:t>
            </a:r>
            <a:r>
              <a:rPr lang="ru-RU" sz="2000" dirty="0"/>
              <a:t>свободными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ка не останется 1 свободный узел, выполняем следующие действия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находим 2 свободных узла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с минимальным весом</a:t>
            </a:r>
            <a:r>
              <a:rPr lang="en-US" sz="2000" dirty="0"/>
              <a:t> </a:t>
            </a:r>
            <a:r>
              <a:rPr lang="ru-RU" sz="2000" dirty="0"/>
              <a:t>и исключаем их из множества свободных узлов</a:t>
            </a:r>
            <a:r>
              <a:rPr lang="en-US" sz="2000" dirty="0"/>
              <a:t>;</a:t>
            </a:r>
            <a:endParaRPr lang="ru-RU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формируем новый свободный узел</a:t>
            </a:r>
            <a:r>
              <a:rPr lang="en-US" sz="2000" dirty="0"/>
              <a:t> r</a:t>
            </a:r>
            <a:r>
              <a:rPr lang="ru-RU" sz="2000" dirty="0"/>
              <a:t>, полагая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 сыновьями </a:t>
            </a:r>
            <a:r>
              <a:rPr lang="en-US" sz="2000" dirty="0"/>
              <a:t>r;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вес узла </a:t>
            </a:r>
            <a:r>
              <a:rPr lang="en-US" sz="2000" dirty="0"/>
              <a:t>r  </a:t>
            </a:r>
            <a:r>
              <a:rPr lang="ru-RU" sz="2000" dirty="0"/>
              <a:t>определяем как сумму весов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.</a:t>
            </a:r>
          </a:p>
          <a:p>
            <a:r>
              <a:rPr lang="en-US" sz="2000" dirty="0"/>
              <a:t>4) </a:t>
            </a:r>
            <a:r>
              <a:rPr lang="ru-RU" sz="2000" dirty="0"/>
              <a:t>Обходим дерево, ставя метки дугам дерева «0» или «1» (например, «</a:t>
            </a:r>
            <a:r>
              <a:rPr lang="ru-RU" sz="2000" b="1" dirty="0">
                <a:solidFill>
                  <a:srgbClr val="FF0000"/>
                </a:solidFill>
              </a:rPr>
              <a:t>0</a:t>
            </a:r>
            <a:r>
              <a:rPr lang="ru-RU" sz="2000" dirty="0"/>
              <a:t>» – левому сыну, а «</a:t>
            </a:r>
            <a:r>
              <a:rPr lang="ru-RU" sz="2000" b="1" dirty="0">
                <a:solidFill>
                  <a:srgbClr val="7030A0"/>
                </a:solidFill>
              </a:rPr>
              <a:t>1</a:t>
            </a:r>
            <a:r>
              <a:rPr lang="ru-RU" sz="2000" dirty="0"/>
              <a:t>» – правому).</a:t>
            </a:r>
            <a:endParaRPr lang="en-US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endParaRPr lang="ru-BY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4927848" y="260371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19419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424079" y="370400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2787873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ё -1</a:t>
            </a:r>
          </a:p>
        </p:txBody>
      </p:sp>
      <p:sp>
        <p:nvSpPr>
          <p:cNvPr id="6" name="Овал 5"/>
          <p:cNvSpPr/>
          <p:nvPr/>
        </p:nvSpPr>
        <p:spPr>
          <a:xfrm>
            <a:off x="1952131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г -1</a:t>
            </a:r>
          </a:p>
        </p:txBody>
      </p:sp>
      <p:sp>
        <p:nvSpPr>
          <p:cNvPr id="7" name="Овал 6"/>
          <p:cNvSpPr/>
          <p:nvPr/>
        </p:nvSpPr>
        <p:spPr>
          <a:xfrm>
            <a:off x="4500830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и -3</a:t>
            </a:r>
          </a:p>
        </p:txBody>
      </p:sp>
      <p:sp>
        <p:nvSpPr>
          <p:cNvPr id="8" name="Овал 7"/>
          <p:cNvSpPr/>
          <p:nvPr/>
        </p:nvSpPr>
        <p:spPr>
          <a:xfrm>
            <a:off x="3864327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5390605" y="29592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к -4</a:t>
            </a:r>
          </a:p>
        </p:txBody>
      </p:sp>
      <p:sp>
        <p:nvSpPr>
          <p:cNvPr id="10" name="Овал 9"/>
          <p:cNvSpPr/>
          <p:nvPr/>
        </p:nvSpPr>
        <p:spPr>
          <a:xfrm>
            <a:off x="3205655" y="295429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71793" y="37558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ж -1</a:t>
            </a:r>
          </a:p>
        </p:txBody>
      </p:sp>
      <p:sp>
        <p:nvSpPr>
          <p:cNvPr id="12" name="Овал 11"/>
          <p:cNvSpPr/>
          <p:nvPr/>
        </p:nvSpPr>
        <p:spPr>
          <a:xfrm>
            <a:off x="7242936" y="222386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 -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4887777" y="1516560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5970619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43168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е -5</a:t>
            </a:r>
          </a:p>
        </p:txBody>
      </p:sp>
      <p:sp>
        <p:nvSpPr>
          <p:cNvPr id="16" name="Овал 15"/>
          <p:cNvSpPr/>
          <p:nvPr/>
        </p:nvSpPr>
        <p:spPr>
          <a:xfrm>
            <a:off x="8305005" y="220614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-</a:t>
            </a:r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2252015" y="4264444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2723963" y="4264444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2723963" y="3514735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3505539" y="3514735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3505539" y="2849832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4164211" y="2849832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5690489" y="2849832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6270503" y="2849832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4164211" y="2076998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5187661" y="2076998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42704" y="151462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7542820" y="2075065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8142588" y="2075065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6343284" y="69298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5187661" y="1253425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6643168" y="1253425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729082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400660" y="184461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86922" y="256961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1397" y="328279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85402" y="418153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26156" y="185082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5768" y="258191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209915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936013" y="426235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93744" y="334542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19401" y="260767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73537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519572" y="259963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372838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387150" y="149633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CEDD03F5-4BFC-4C67-999D-249B2BACB1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567587"/>
              </p:ext>
            </p:extLst>
          </p:nvPr>
        </p:nvGraphicFramePr>
        <p:xfrm>
          <a:off x="10639391" y="670561"/>
          <a:ext cx="897525" cy="27968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314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314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239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755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389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855017"/>
              </p:ext>
            </p:extLst>
          </p:nvPr>
        </p:nvGraphicFramePr>
        <p:xfrm>
          <a:off x="1223786" y="1810406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Овал 3"/>
          <p:cNvSpPr/>
          <p:nvPr/>
        </p:nvSpPr>
        <p:spPr>
          <a:xfrm>
            <a:off x="4762833" y="353045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126627" y="44694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290885" y="44694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6839584" y="2803458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203081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7729359" y="2785663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5544409" y="278074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310547" y="35823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</a:t>
            </a:r>
            <a:r>
              <a:rPr lang="ru-RU" sz="1400" dirty="0">
                <a:solidFill>
                  <a:schemeClr val="tx1"/>
                </a:solidFill>
              </a:rPr>
              <a:t> 1</a:t>
            </a:r>
          </a:p>
        </p:txBody>
      </p:sp>
      <p:sp>
        <p:nvSpPr>
          <p:cNvPr id="12" name="Овал 11"/>
          <p:cNvSpPr/>
          <p:nvPr/>
        </p:nvSpPr>
        <p:spPr>
          <a:xfrm>
            <a:off x="9581690" y="205031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226531" y="1343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309373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8981922" y="2803458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0643759" y="2032596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4590769" y="4090893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062717" y="4090893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062717" y="3341184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5844293" y="3341184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5844293" y="2676281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6502965" y="2676281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029243" y="2676281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8609257" y="2676281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6502965" y="1903447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7526415" y="1903447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181458" y="134107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9881574" y="1901514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0481342" y="1901514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8682038" y="51943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7526415" y="1079874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8981922" y="1079874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067836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39414" y="16710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25676" y="23960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50151" y="31092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24156" y="40079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64910" y="167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54522" y="24083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548669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74767" y="40888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132498" y="3171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58155" y="24341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912291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858326" y="2426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711592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159840" y="344768"/>
            <a:ext cx="33886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Битовый код символа </a:t>
            </a:r>
            <a:r>
              <a:rPr lang="ru-RU" sz="2000" dirty="0"/>
              <a:t>–</a:t>
            </a:r>
          </a:p>
          <a:p>
            <a:r>
              <a:rPr lang="ru-RU" sz="2000" dirty="0"/>
              <a:t>строка бит на пути от корня к этому символу.</a:t>
            </a:r>
          </a:p>
        </p:txBody>
      </p:sp>
    </p:spTree>
    <p:extLst>
      <p:ext uri="{BB962C8B-B14F-4D97-AF65-F5344CB8AC3E}">
        <p14:creationId xmlns:p14="http://schemas.microsoft.com/office/powerpoint/2010/main" val="36959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679177"/>
              </p:ext>
            </p:extLst>
          </p:nvPr>
        </p:nvGraphicFramePr>
        <p:xfrm>
          <a:off x="8147747" y="1423637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78598" y="1618108"/>
            <a:ext cx="6000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екст : </a:t>
            </a:r>
          </a:p>
          <a:p>
            <a:pPr lvl="1"/>
            <a:r>
              <a:rPr lang="ru-RU" sz="2400" b="1" dirty="0" err="1"/>
              <a:t>кажжек</a:t>
            </a:r>
            <a:r>
              <a:rPr lang="en-US" sz="2400" b="1" dirty="0"/>
              <a:t>aa</a:t>
            </a:r>
            <a:r>
              <a:rPr lang="en-US" sz="2400" dirty="0"/>
              <a:t> …</a:t>
            </a:r>
          </a:p>
          <a:p>
            <a:pPr lvl="1"/>
            <a:endParaRPr lang="ru-RU" sz="2400" dirty="0"/>
          </a:p>
          <a:p>
            <a:r>
              <a:rPr lang="ru-RU" sz="2400" dirty="0"/>
              <a:t>Закодированный текст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31AE1E-EB2E-4E25-8BDC-2CFFD9FFA590}"/>
              </a:ext>
            </a:extLst>
          </p:cNvPr>
          <p:cNvSpPr txBox="1"/>
          <p:nvPr/>
        </p:nvSpPr>
        <p:spPr>
          <a:xfrm>
            <a:off x="2007173" y="619522"/>
            <a:ext cx="2145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дирование: </a:t>
            </a:r>
            <a:endParaRPr lang="ru-BY" sz="2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9275329-8D8F-4E53-BF65-55EAC8D2FAF4}"/>
              </a:ext>
            </a:extLst>
          </p:cNvPr>
          <p:cNvSpPr txBox="1"/>
          <p:nvPr/>
        </p:nvSpPr>
        <p:spPr>
          <a:xfrm>
            <a:off x="778598" y="3244334"/>
            <a:ext cx="61291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 )( 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</a:t>
            </a:r>
            <a:endParaRPr lang="ru-BY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6774024E-B2AE-47E4-8DF6-FA7153E14187}"/>
              </a:ext>
            </a:extLst>
          </p:cNvPr>
          <p:cNvSpPr/>
          <p:nvPr/>
        </p:nvSpPr>
        <p:spPr>
          <a:xfrm>
            <a:off x="778598" y="3470177"/>
            <a:ext cx="4121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   к      а        ж        </a:t>
            </a:r>
            <a:r>
              <a:rPr lang="ru-RU" sz="2000" dirty="0" err="1"/>
              <a:t>ж</a:t>
            </a:r>
            <a:r>
              <a:rPr lang="ru-RU" sz="2000" dirty="0"/>
              <a:t>       е       к     </a:t>
            </a:r>
            <a:r>
              <a:rPr lang="en-US" sz="2000" dirty="0"/>
              <a:t>a</a:t>
            </a:r>
            <a:r>
              <a:rPr lang="ru-RU" sz="2000" dirty="0"/>
              <a:t>    </a:t>
            </a:r>
            <a:r>
              <a:rPr lang="en-US" sz="2000" dirty="0"/>
              <a:t>a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2584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ё -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г -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и -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к -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ж -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 -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е -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-</a:t>
            </a:r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CCF93C6-5A72-49D3-A4D6-4F5C67FA7C01}"/>
              </a:ext>
            </a:extLst>
          </p:cNvPr>
          <p:cNvSpPr txBox="1"/>
          <p:nvPr/>
        </p:nvSpPr>
        <p:spPr>
          <a:xfrm>
            <a:off x="425668" y="390935"/>
            <a:ext cx="530553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екодирование: </a:t>
            </a:r>
          </a:p>
          <a:p>
            <a:r>
              <a:rPr lang="ru-RU" sz="2000" dirty="0"/>
              <a:t>для декодирования требуется </a:t>
            </a:r>
            <a:r>
              <a:rPr lang="en-US" sz="2000" dirty="0"/>
              <a:t>H-</a:t>
            </a:r>
            <a:r>
              <a:rPr lang="ru-RU" sz="2000" dirty="0"/>
              <a:t>дерево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становимся на начало текста  и в корень </a:t>
            </a:r>
            <a:r>
              <a:rPr lang="en-US" sz="2000" dirty="0"/>
              <a:t>H-</a:t>
            </a:r>
            <a:r>
              <a:rPr lang="ru-RU" sz="2000" dirty="0"/>
              <a:t>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двигаемся параллельно по тексту и дереву, пока не  дойдём до листа 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выписываем символ, который соответствует листу</a:t>
            </a:r>
            <a:r>
              <a:rPr lang="en-US" sz="2000" dirty="0"/>
              <a:t>;</a:t>
            </a:r>
            <a:endParaRPr lang="ru-RU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продолжаем далее движение по тексту, а в дереве становимся снова в корень</a:t>
            </a:r>
            <a:r>
              <a:rPr lang="en-US" sz="2000" dirty="0"/>
              <a:t>;</a:t>
            </a:r>
            <a:endParaRPr lang="ru-BY" sz="2000" dirty="0"/>
          </a:p>
        </p:txBody>
      </p:sp>
      <p:pic>
        <p:nvPicPr>
          <p:cNvPr id="19" name="Рисунок 18">
            <a:hlinkClick r:id="rId3"/>
            <a:extLst>
              <a:ext uri="{FF2B5EF4-FFF2-40B4-BE49-F238E27FC236}">
                <a16:creationId xmlns:a16="http://schemas.microsoft.com/office/drawing/2014/main" id="{3417FD01-0E56-4300-AB0B-EF20BCE24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20" y="4151663"/>
            <a:ext cx="2215781" cy="2577796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0B2DD75D-6370-45AA-91B6-CB8D2C6E1BC8}"/>
              </a:ext>
            </a:extLst>
          </p:cNvPr>
          <p:cNvSpPr txBox="1"/>
          <p:nvPr/>
        </p:nvSpPr>
        <p:spPr>
          <a:xfrm>
            <a:off x="2842283" y="433086"/>
            <a:ext cx="4520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1</a:t>
            </a:r>
            <a:r>
              <a:rPr lang="en-US" sz="2400" b="0" dirty="0">
                <a:solidFill>
                  <a:srgbClr val="FF0000"/>
                </a:solidFill>
              </a:rPr>
              <a:t>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r>
              <a:rPr lang="en-US" sz="2400" b="0" dirty="0">
                <a:solidFill>
                  <a:srgbClr val="FF0000"/>
                </a:solidFill>
              </a:rPr>
              <a:t>0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endParaRPr lang="ru-RU" sz="2400" b="0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187D69-4F0B-45B2-BA99-4AEAD335B5D7}"/>
              </a:ext>
            </a:extLst>
          </p:cNvPr>
          <p:cNvSpPr txBox="1"/>
          <p:nvPr/>
        </p:nvSpPr>
        <p:spPr>
          <a:xfrm>
            <a:off x="92337" y="3648252"/>
            <a:ext cx="4480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Что закодировано в сообщении?</a:t>
            </a:r>
            <a:endParaRPr lang="ru-BY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8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949" y="43151"/>
            <a:ext cx="11651531" cy="1918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800" b="1" dirty="0"/>
              <a:t>Куча</a:t>
            </a:r>
            <a:r>
              <a:rPr lang="ru-RU" sz="2800" dirty="0"/>
              <a:t> (англ. </a:t>
            </a:r>
            <a:r>
              <a:rPr lang="ru-RU" sz="2800" i="1" dirty="0" err="1"/>
              <a:t>heap</a:t>
            </a:r>
            <a:r>
              <a:rPr lang="ru-RU" sz="2800" dirty="0"/>
              <a:t>) — специализированная древовидная структура данных, которая удовлетворяет свойству ку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В вершинах древовидной структуры хранятся клю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Различают два варианта куч: </a:t>
            </a:r>
            <a:r>
              <a:rPr lang="ru-RU" sz="2800" dirty="0" err="1">
                <a:solidFill>
                  <a:srgbClr val="0070C0"/>
                </a:solidFill>
              </a:rPr>
              <a:t>min-heap</a:t>
            </a:r>
            <a:r>
              <a:rPr lang="ru-RU" sz="2800" dirty="0"/>
              <a:t> и </a:t>
            </a:r>
            <a:r>
              <a:rPr lang="ru-RU" sz="2800" dirty="0" err="1">
                <a:solidFill>
                  <a:srgbClr val="00B050"/>
                </a:solidFill>
              </a:rPr>
              <a:t>max-heap</a:t>
            </a:r>
            <a:r>
              <a:rPr lang="ru-RU" sz="2800" dirty="0"/>
              <a:t>. </a:t>
            </a:r>
            <a:endParaRPr lang="ru-RU" sz="2000" dirty="0"/>
          </a:p>
        </p:txBody>
      </p:sp>
      <p:grpSp>
        <p:nvGrpSpPr>
          <p:cNvPr id="40" name="Группа 39"/>
          <p:cNvGrpSpPr/>
          <p:nvPr/>
        </p:nvGrpSpPr>
        <p:grpSpPr>
          <a:xfrm>
            <a:off x="865018" y="2876251"/>
            <a:ext cx="4414888" cy="1948517"/>
            <a:chOff x="486383" y="1894847"/>
            <a:chExt cx="4414888" cy="1948517"/>
          </a:xfrm>
        </p:grpSpPr>
        <p:sp>
          <p:nvSpPr>
            <p:cNvPr id="9" name="Овал 8"/>
            <p:cNvSpPr/>
            <p:nvPr/>
          </p:nvSpPr>
          <p:spPr>
            <a:xfrm>
              <a:off x="1395166" y="2516531"/>
              <a:ext cx="812278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007906" y="3311094"/>
              <a:ext cx="76671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886118" y="3311095"/>
              <a:ext cx="78242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 стрелкой 12"/>
            <p:cNvCxnSpPr>
              <a:stCxn id="9" idx="3"/>
              <a:endCxn id="11" idx="0"/>
            </p:cNvCxnSpPr>
            <p:nvPr/>
          </p:nvCxnSpPr>
          <p:spPr>
            <a:xfrm flipH="1">
              <a:off x="1277331" y="2970851"/>
              <a:ext cx="236790" cy="340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9" idx="5"/>
              <a:endCxn id="10" idx="0"/>
            </p:cNvCxnSpPr>
            <p:nvPr/>
          </p:nvCxnSpPr>
          <p:spPr>
            <a:xfrm>
              <a:off x="2088489" y="2970851"/>
              <a:ext cx="302775" cy="340243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486383" y="1894847"/>
              <a:ext cx="44148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u="sng" dirty="0"/>
                <a:t>C</a:t>
              </a:r>
              <a:r>
                <a:rPr lang="ru-RU" sz="2400" u="sng" dirty="0" err="1"/>
                <a:t>войство</a:t>
              </a:r>
              <a:r>
                <a:rPr lang="ru-RU" sz="2400" u="sng" dirty="0"/>
                <a:t> кучи для</a:t>
              </a:r>
              <a:r>
                <a:rPr lang="ru-RU" sz="2000" u="sng" dirty="0"/>
                <a:t> </a:t>
              </a:r>
              <a:r>
                <a:rPr lang="ru-RU" sz="2400" b="1" u="sng" dirty="0" err="1"/>
                <a:t>min-heap</a:t>
              </a:r>
              <a:endParaRPr lang="en-US" sz="2400" b="1" u="sng" dirty="0"/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6513245" y="3622540"/>
            <a:ext cx="1888504" cy="1280275"/>
            <a:chOff x="5586952" y="3658725"/>
            <a:chExt cx="1888504" cy="1280275"/>
          </a:xfrm>
        </p:grpSpPr>
        <p:sp>
          <p:nvSpPr>
            <p:cNvPr id="29" name="Овал 28"/>
            <p:cNvSpPr/>
            <p:nvPr/>
          </p:nvSpPr>
          <p:spPr>
            <a:xfrm>
              <a:off x="6096000" y="3658725"/>
              <a:ext cx="812278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708740" y="4406730"/>
              <a:ext cx="76671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5586952" y="4406731"/>
              <a:ext cx="78242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Прямая со стрелкой 31"/>
            <p:cNvCxnSpPr>
              <a:stCxn id="29" idx="3"/>
              <a:endCxn id="31" idx="0"/>
            </p:cNvCxnSpPr>
            <p:nvPr/>
          </p:nvCxnSpPr>
          <p:spPr>
            <a:xfrm flipH="1">
              <a:off x="5978165" y="4113045"/>
              <a:ext cx="236790" cy="293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5"/>
              <a:endCxn id="30" idx="0"/>
            </p:cNvCxnSpPr>
            <p:nvPr/>
          </p:nvCxnSpPr>
          <p:spPr>
            <a:xfrm>
              <a:off x="6789323" y="4113045"/>
              <a:ext cx="302775" cy="2936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Прямоугольник 33"/>
          <p:cNvSpPr/>
          <p:nvPr/>
        </p:nvSpPr>
        <p:spPr>
          <a:xfrm>
            <a:off x="3334064" y="3483977"/>
            <a:ext cx="23535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вершина с ключом </a:t>
            </a:r>
            <a:r>
              <a:rPr lang="ru-RU" sz="2000" dirty="0">
                <a:latin typeface="Consolas" panose="020B0609020204030204" pitchFamily="49" charset="0"/>
              </a:rPr>
              <a:t>y</a:t>
            </a:r>
            <a:r>
              <a:rPr lang="ru-RU" sz="2000" dirty="0"/>
              <a:t> является потомком вершины с ключом </a:t>
            </a:r>
            <a:r>
              <a:rPr lang="ru-RU" sz="2000" dirty="0">
                <a:latin typeface="Consolas" panose="020B0609020204030204" pitchFamily="49" charset="0"/>
              </a:rPr>
              <a:t>x</a:t>
            </a:r>
            <a:r>
              <a:rPr lang="ru-RU" sz="2000" dirty="0"/>
              <a:t>, то x ≤ y. 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07072" y="3628705"/>
            <a:ext cx="27084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если вершина с ключом y является потомком вершины с ключом x, то x ≥ y.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6513245" y="2900701"/>
            <a:ext cx="4414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u="sng" dirty="0"/>
              <a:t>C</a:t>
            </a:r>
            <a:r>
              <a:rPr lang="ru-RU" sz="2400" u="sng" dirty="0" err="1"/>
              <a:t>войство</a:t>
            </a:r>
            <a:r>
              <a:rPr lang="ru-RU" sz="2400" u="sng" dirty="0"/>
              <a:t> кучи для</a:t>
            </a:r>
            <a:r>
              <a:rPr lang="ru-RU" sz="2000" u="sng" dirty="0"/>
              <a:t> </a:t>
            </a:r>
            <a:r>
              <a:rPr lang="ru-RU" sz="2400" b="1" u="sng" dirty="0"/>
              <a:t>m</a:t>
            </a:r>
            <a:r>
              <a:rPr lang="en-US" sz="2400" b="1" u="sng" dirty="0"/>
              <a:t>ax</a:t>
            </a:r>
            <a:r>
              <a:rPr lang="ru-RU" sz="2400" b="1" u="sng" dirty="0"/>
              <a:t>-</a:t>
            </a:r>
            <a:r>
              <a:rPr lang="ru-RU" sz="2400" b="1" u="sng" dirty="0" err="1"/>
              <a:t>heap</a:t>
            </a:r>
            <a:endParaRPr lang="en-US" sz="2400" b="1" u="sng" dirty="0"/>
          </a:p>
        </p:txBody>
      </p:sp>
      <p:sp>
        <p:nvSpPr>
          <p:cNvPr id="41" name="TextBox 40"/>
          <p:cNvSpPr txBox="1"/>
          <p:nvPr/>
        </p:nvSpPr>
        <p:spPr>
          <a:xfrm>
            <a:off x="417701" y="5779349"/>
            <a:ext cx="1050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</a:t>
            </a:r>
            <a:r>
              <a:rPr lang="ru-RU" sz="2000" dirty="0"/>
              <a:t>дальнейшем</a:t>
            </a:r>
            <a:r>
              <a:rPr lang="ru-RU" dirty="0"/>
              <a:t>, если не оговорено иное, будем считать, что при работе с кучей у нас вариант </a:t>
            </a:r>
            <a:r>
              <a:rPr lang="en-US" dirty="0">
                <a:solidFill>
                  <a:srgbClr val="0070C0"/>
                </a:solidFill>
              </a:rPr>
              <a:t>min-heap</a:t>
            </a:r>
            <a:r>
              <a:rPr lang="en-US" dirty="0"/>
              <a:t>.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4629994" y="1882588"/>
            <a:ext cx="488854" cy="681318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7490485" y="1853757"/>
            <a:ext cx="650161" cy="81769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132513" y="2052918"/>
            <a:ext cx="0" cy="35320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3949" y="179294"/>
            <a:ext cx="0" cy="17032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8824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353085" y="151179"/>
            <a:ext cx="751437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ЗАДАЧА</a:t>
            </a:r>
          </a:p>
          <a:p>
            <a:pPr algn="just"/>
            <a:endParaRPr lang="ru-RU" dirty="0"/>
          </a:p>
          <a:p>
            <a:pPr lvl="1" algn="just"/>
            <a:r>
              <a:rPr lang="ru-RU" sz="2400" dirty="0"/>
              <a:t>На вход поступает  таблица частот встречаемости символов текста, который будет закодирован классическим алгоритмом Хаффмана. </a:t>
            </a:r>
            <a:r>
              <a:rPr lang="ru-RU" sz="2400" u="sng" dirty="0"/>
              <a:t>Вам дали эту таблицу, упорядочив символы в соответствии с их частотой встречаемости</a:t>
            </a:r>
            <a:r>
              <a:rPr lang="ru-RU" sz="2400" dirty="0"/>
              <a:t> (сначала идут символы, которые реже всего встречаются в тексте)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b="1" dirty="0"/>
              <a:t>Необходимо разработать эффективный! алгоритм</a:t>
            </a:r>
            <a:r>
              <a:rPr lang="ru-RU" sz="2400" dirty="0"/>
              <a:t>, который определяет длину в битах текста после сжатия его методом Хаффмана (само сжатие выполнять не нужно) и </a:t>
            </a:r>
            <a:r>
              <a:rPr lang="ru-RU" sz="2400" b="1" dirty="0"/>
              <a:t>оценить его время работы, </a:t>
            </a:r>
            <a:r>
              <a:rPr lang="ru-RU" sz="2400" dirty="0"/>
              <a:t>указав используемые структуры данных.</a:t>
            </a:r>
          </a:p>
          <a:p>
            <a:endParaRPr lang="ru-RU" dirty="0"/>
          </a:p>
        </p:txBody>
      </p:sp>
      <p:graphicFrame>
        <p:nvGraphicFramePr>
          <p:cNvPr id="52" name="Таблица 51">
            <a:extLst>
              <a:ext uri="{FF2B5EF4-FFF2-40B4-BE49-F238E27FC236}">
                <a16:creationId xmlns:a16="http://schemas.microsoft.com/office/drawing/2014/main" id="{3BF092FC-159D-4023-82AE-040EACA3D5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268822"/>
              </p:ext>
            </p:extLst>
          </p:nvPr>
        </p:nvGraphicFramePr>
        <p:xfrm>
          <a:off x="8836183" y="807960"/>
          <a:ext cx="1428938" cy="3283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3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597376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645451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7416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840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ё -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г -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и -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к -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ж -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 -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е -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-</a:t>
            </a:r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218336" y="568690"/>
            <a:ext cx="60500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ru-RU" dirty="0"/>
              <a:t>по таблице частот строим </a:t>
            </a:r>
            <a:r>
              <a:rPr lang="en-US" dirty="0"/>
              <a:t>H-</a:t>
            </a:r>
            <a:r>
              <a:rPr lang="ru-RU" dirty="0"/>
              <a:t>дерево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находим для каждого листа (=символа) его глубину (битовую длина символа)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перемножаем для каждого символа битовую длину на частоту встречаемости этого символа в тексте (это битовая длина всех вхождений символа в текст)</a:t>
            </a:r>
            <a:r>
              <a:rPr lang="en-US" dirty="0"/>
              <a:t>;</a:t>
            </a:r>
          </a:p>
          <a:p>
            <a:pPr marL="342900" indent="-342900">
              <a:buAutoNum type="arabicParenBoth"/>
            </a:pPr>
            <a:r>
              <a:rPr lang="ru-RU" dirty="0"/>
              <a:t>суммируем значения, полученные в (3), по всем символам текста</a:t>
            </a:r>
            <a:r>
              <a:rPr lang="en-US" dirty="0"/>
              <a:t>;</a:t>
            </a:r>
            <a:endParaRPr lang="ru-BY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6E987297-DB61-415B-A14C-47BBA09227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446350"/>
              </p:ext>
            </p:extLst>
          </p:nvPr>
        </p:nvGraphicFramePr>
        <p:xfrm>
          <a:off x="750579" y="3046761"/>
          <a:ext cx="2473609" cy="3641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9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88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1367623886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ая длина символа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9B1C7A-BDFA-440D-951D-04D5386E1104}"/>
              </a:ext>
            </a:extLst>
          </p:cNvPr>
          <p:cNvSpPr txBox="1"/>
          <p:nvPr/>
        </p:nvSpPr>
        <p:spPr>
          <a:xfrm>
            <a:off x="4304753" y="5363445"/>
            <a:ext cx="74615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2*2) + (10*2) + (1*5) + (5*3) + (1*5) + (1*4) + (4*3) + (3*3) = </a:t>
            </a:r>
            <a:r>
              <a:rPr lang="ru-RU" sz="3600" dirty="0"/>
              <a:t>94</a:t>
            </a:r>
            <a:r>
              <a:rPr lang="ru-RU" dirty="0"/>
              <a:t> бита </a:t>
            </a:r>
          </a:p>
          <a:p>
            <a:r>
              <a:rPr lang="ru-RU" dirty="0"/>
              <a:t>если не сжимать текст, то  получили: 37 * 8 бит = 296 бит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EC27E-9350-4D75-97A1-C7452B77B423}"/>
              </a:ext>
            </a:extLst>
          </p:cNvPr>
          <p:cNvSpPr txBox="1"/>
          <p:nvPr/>
        </p:nvSpPr>
        <p:spPr>
          <a:xfrm>
            <a:off x="1194966" y="170101"/>
            <a:ext cx="2743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Наивный алгоритм</a:t>
            </a:r>
            <a:endParaRPr lang="ru-BY" sz="24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AC82DF-C8A9-480D-B1D3-8324B2CC3B48}"/>
              </a:ext>
            </a:extLst>
          </p:cNvPr>
          <p:cNvSpPr txBox="1"/>
          <p:nvPr/>
        </p:nvSpPr>
        <p:spPr>
          <a:xfrm>
            <a:off x="10631450" y="4751521"/>
            <a:ext cx="1425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вет</a:t>
            </a:r>
            <a:endParaRPr lang="ru-BY" dirty="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2AA02B2-5E4D-441E-8D6E-1FD2FF2A9A0C}"/>
              </a:ext>
            </a:extLst>
          </p:cNvPr>
          <p:cNvCxnSpPr/>
          <p:nvPr/>
        </p:nvCxnSpPr>
        <p:spPr>
          <a:xfrm flipH="1">
            <a:off x="10682027" y="5269397"/>
            <a:ext cx="214746" cy="188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763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3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CE3ECD-9607-4CE4-8311-BD6EF63CE049}"/>
              </a:ext>
            </a:extLst>
          </p:cNvPr>
          <p:cNvSpPr txBox="1"/>
          <p:nvPr/>
        </p:nvSpPr>
        <p:spPr>
          <a:xfrm>
            <a:off x="1638562" y="1683944"/>
            <a:ext cx="89148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кое время работы у Вашего «наивного алгоритма»?</a:t>
            </a:r>
          </a:p>
          <a:p>
            <a:endParaRPr lang="ru-RU" sz="2800" dirty="0"/>
          </a:p>
          <a:p>
            <a:r>
              <a:rPr lang="ru-RU" sz="2800" dirty="0"/>
              <a:t>Разработайте более эффективный алгоритм и проверьте себя, решив эту задачу в </a:t>
            </a:r>
            <a:r>
              <a:rPr lang="en-US" sz="2800" dirty="0" err="1"/>
              <a:t>iRunner</a:t>
            </a:r>
            <a:r>
              <a:rPr lang="ru-RU" sz="2800" dirty="0"/>
              <a:t>: </a:t>
            </a:r>
            <a:endParaRPr lang="ru-BY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5E71B5-1065-4F21-8AEC-7AD5FDD5260A}"/>
              </a:ext>
            </a:extLst>
          </p:cNvPr>
          <p:cNvSpPr txBox="1"/>
          <p:nvPr/>
        </p:nvSpPr>
        <p:spPr>
          <a:xfrm>
            <a:off x="1710990" y="3499826"/>
            <a:ext cx="2572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2"/>
              </a:rPr>
              <a:t>Кодирование Хаффмана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01283559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702CF0-04D8-4C3C-BEFF-A07D378043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4892" y="0"/>
            <a:ext cx="90822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910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789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ие задачи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39873" y="1729436"/>
            <a:ext cx="5779339" cy="253915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3. Бинарная куча (проверка на соответствие структуре)</a:t>
            </a:r>
            <a:b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4. Биномиальная куча (понимание структуры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648632-7DBB-4444-918B-4BA5DEB3B1E9}"/>
              </a:ext>
            </a:extLst>
          </p:cNvPr>
          <p:cNvSpPr txBox="1"/>
          <p:nvPr/>
        </p:nvSpPr>
        <p:spPr>
          <a:xfrm>
            <a:off x="1710990" y="3499826"/>
            <a:ext cx="2917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6"/>
              </a:rPr>
              <a:t>43. Кодирование Хаффмана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46876226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 noGrp="1"/>
          </p:cNvSpPr>
          <p:nvPr>
            <p:ph type="ctrTitle"/>
          </p:nvPr>
        </p:nvSpPr>
        <p:spPr>
          <a:xfrm>
            <a:off x="1560513" y="180181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3981377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08848"/>
            <a:ext cx="112058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u="sng" dirty="0"/>
              <a:t>Существует много способов реализации структуры данных «куча» с помощью корневых деревьев: </a:t>
            </a:r>
          </a:p>
        </p:txBody>
      </p:sp>
      <p:grpSp>
        <p:nvGrpSpPr>
          <p:cNvPr id="184" name="Группа 183"/>
          <p:cNvGrpSpPr/>
          <p:nvPr/>
        </p:nvGrpSpPr>
        <p:grpSpPr>
          <a:xfrm>
            <a:off x="472180" y="1900978"/>
            <a:ext cx="3871355" cy="2822607"/>
            <a:chOff x="280604" y="2516565"/>
            <a:chExt cx="3871355" cy="2822607"/>
          </a:xfrm>
        </p:grpSpPr>
        <p:sp>
          <p:nvSpPr>
            <p:cNvPr id="3" name="Овал 2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46" name="Прямая со стрелкой 45"/>
            <p:cNvCxnSpPr>
              <a:stCxn id="3" idx="4"/>
              <a:endCxn id="22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" idx="4"/>
              <a:endCxn id="21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25" idx="4"/>
              <a:endCxn id="20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25" idx="4"/>
              <a:endCxn id="3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20" idx="4"/>
              <a:endCxn id="24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20" idx="4"/>
              <a:endCxn id="23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Овал 70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7" name="Прямая со стрелкой 86"/>
            <p:cNvCxnSpPr>
              <a:stCxn id="24" idx="4"/>
              <a:endCxn id="75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24" idx="4"/>
              <a:endCxn id="71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23" idx="4"/>
              <a:endCxn id="73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23" idx="4"/>
              <a:endCxn id="72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Прямоугольник 94"/>
          <p:cNvSpPr/>
          <p:nvPr/>
        </p:nvSpPr>
        <p:spPr>
          <a:xfrm>
            <a:off x="440193" y="743303"/>
            <a:ext cx="4314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1. Бинарная куча</a:t>
            </a:r>
            <a:r>
              <a:rPr lang="ru-RU" dirty="0"/>
              <a:t> (англ. </a:t>
            </a:r>
            <a:r>
              <a:rPr lang="ru-RU" i="1" dirty="0" err="1"/>
              <a:t>binary</a:t>
            </a:r>
            <a:r>
              <a:rPr lang="ru-RU" i="1" dirty="0"/>
              <a:t> </a:t>
            </a:r>
            <a:r>
              <a:rPr lang="ru-RU" i="1" dirty="0" err="1"/>
              <a:t>heap</a:t>
            </a:r>
            <a:r>
              <a:rPr lang="ru-RU" dirty="0"/>
              <a:t>), или </a:t>
            </a:r>
            <a:r>
              <a:rPr lang="ru-RU" b="1" dirty="0"/>
              <a:t>пирамида – </a:t>
            </a:r>
            <a:r>
              <a:rPr lang="ru-RU" dirty="0"/>
              <a:t>реализация кучи с помощью полного бинарного дерева. </a:t>
            </a:r>
          </a:p>
        </p:txBody>
      </p:sp>
      <p:grpSp>
        <p:nvGrpSpPr>
          <p:cNvPr id="182" name="Группа 181"/>
          <p:cNvGrpSpPr/>
          <p:nvPr/>
        </p:nvGrpSpPr>
        <p:grpSpPr>
          <a:xfrm>
            <a:off x="6152245" y="1711732"/>
            <a:ext cx="4865721" cy="2536005"/>
            <a:chOff x="6311603" y="1609243"/>
            <a:chExt cx="4865721" cy="2536005"/>
          </a:xfrm>
          <a:noFill/>
        </p:grpSpPr>
        <p:sp>
          <p:nvSpPr>
            <p:cNvPr id="99" name="Овал 98"/>
            <p:cNvSpPr/>
            <p:nvPr/>
          </p:nvSpPr>
          <p:spPr>
            <a:xfrm>
              <a:off x="6311603" y="160963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grpSp>
          <p:nvGrpSpPr>
            <p:cNvPr id="181" name="Группа 180"/>
            <p:cNvGrpSpPr/>
            <p:nvPr/>
          </p:nvGrpSpPr>
          <p:grpSpPr>
            <a:xfrm>
              <a:off x="6688089" y="1609243"/>
              <a:ext cx="4489235" cy="2536005"/>
              <a:chOff x="6689778" y="1609243"/>
              <a:chExt cx="4487546" cy="2536005"/>
            </a:xfrm>
            <a:grpFill/>
          </p:grpSpPr>
          <p:sp>
            <p:nvSpPr>
              <p:cNvPr id="97" name="Овал 96"/>
              <p:cNvSpPr/>
              <p:nvPr/>
            </p:nvSpPr>
            <p:spPr>
              <a:xfrm>
                <a:off x="9984395" y="160924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10734264" y="220789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6896063" y="23321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cxnSp>
            <p:nvCxnSpPr>
              <p:cNvPr id="102" name="Прямая со стрелкой 101"/>
              <p:cNvCxnSpPr>
                <a:stCxn id="97" idx="5"/>
                <a:endCxn id="98" idx="1"/>
              </p:cNvCxnSpPr>
              <p:nvPr/>
            </p:nvCxnSpPr>
            <p:spPr>
              <a:xfrm>
                <a:off x="10362570" y="2003510"/>
                <a:ext cx="436579" cy="2720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7676212" y="236045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8349403" y="30174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cxnSp>
            <p:nvCxnSpPr>
              <p:cNvPr id="107" name="Прямая со стрелкой 106"/>
              <p:cNvCxnSpPr>
                <a:stCxn id="105" idx="5"/>
                <a:endCxn id="106" idx="1"/>
              </p:cNvCxnSpPr>
              <p:nvPr/>
            </p:nvCxnSpPr>
            <p:spPr>
              <a:xfrm>
                <a:off x="8054387" y="2754724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>
                <a:stCxn id="99" idx="5"/>
                <a:endCxn id="100" idx="0"/>
              </p:cNvCxnSpPr>
              <p:nvPr/>
            </p:nvCxnSpPr>
            <p:spPr>
              <a:xfrm>
                <a:off x="6689778" y="2003902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99" idx="5"/>
              </p:cNvCxnSpPr>
              <p:nvPr/>
            </p:nvCxnSpPr>
            <p:spPr>
              <a:xfrm>
                <a:off x="6689778" y="2003902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Овал 113"/>
              <p:cNvSpPr/>
              <p:nvPr/>
            </p:nvSpPr>
            <p:spPr>
              <a:xfrm>
                <a:off x="8474934" y="227554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15" name="Овал 114"/>
              <p:cNvSpPr/>
              <p:nvPr/>
            </p:nvSpPr>
            <p:spPr>
              <a:xfrm>
                <a:off x="9059394" y="299808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16" name="Овал 115"/>
              <p:cNvSpPr/>
              <p:nvPr/>
            </p:nvSpPr>
            <p:spPr>
              <a:xfrm>
                <a:off x="9839543" y="302636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117" name="Овал 116"/>
              <p:cNvSpPr/>
              <p:nvPr/>
            </p:nvSpPr>
            <p:spPr>
              <a:xfrm>
                <a:off x="10512734" y="368333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cxnSp>
            <p:nvCxnSpPr>
              <p:cNvPr id="118" name="Прямая со стрелкой 117"/>
              <p:cNvCxnSpPr>
                <a:stCxn id="116" idx="5"/>
                <a:endCxn id="117" idx="1"/>
              </p:cNvCxnSpPr>
              <p:nvPr/>
            </p:nvCxnSpPr>
            <p:spPr>
              <a:xfrm>
                <a:off x="10217718" y="3420629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4" idx="5"/>
                <a:endCxn id="115" idx="0"/>
              </p:cNvCxnSpPr>
              <p:nvPr/>
            </p:nvCxnSpPr>
            <p:spPr>
              <a:xfrm>
                <a:off x="8853109" y="2669807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5"/>
              </p:cNvCxnSpPr>
              <p:nvPr/>
            </p:nvCxnSpPr>
            <p:spPr>
              <a:xfrm>
                <a:off x="8853109" y="2669807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99" idx="5"/>
                <a:endCxn id="114" idx="1"/>
              </p:cNvCxnSpPr>
              <p:nvPr/>
            </p:nvCxnSpPr>
            <p:spPr>
              <a:xfrm>
                <a:off x="6689778" y="2003902"/>
                <a:ext cx="1850041" cy="33928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5" name="TextBox 124"/>
          <p:cNvSpPr txBox="1"/>
          <p:nvPr/>
        </p:nvSpPr>
        <p:spPr>
          <a:xfrm>
            <a:off x="5599618" y="734506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2. Биномиальная куча </a:t>
            </a:r>
            <a:r>
              <a:rPr lang="ru-RU" dirty="0"/>
              <a:t>– реализация кучи с помощью семейства биномиальных деревьев</a:t>
            </a:r>
          </a:p>
        </p:txBody>
      </p:sp>
      <p:grpSp>
        <p:nvGrpSpPr>
          <p:cNvPr id="183" name="Группа 182"/>
          <p:cNvGrpSpPr/>
          <p:nvPr/>
        </p:nvGrpSpPr>
        <p:grpSpPr>
          <a:xfrm>
            <a:off x="6169174" y="4620140"/>
            <a:ext cx="3655414" cy="1882077"/>
            <a:chOff x="6729790" y="4550171"/>
            <a:chExt cx="3655414" cy="1882077"/>
          </a:xfrm>
          <a:noFill/>
        </p:grpSpPr>
        <p:sp>
          <p:nvSpPr>
            <p:cNvPr id="163" name="Овал 162"/>
            <p:cNvSpPr/>
            <p:nvPr/>
          </p:nvSpPr>
          <p:spPr>
            <a:xfrm>
              <a:off x="9957028" y="5012084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6729790" y="4550171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7314250" y="527271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094399" y="530099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68" name="Овал 167"/>
            <p:cNvSpPr/>
            <p:nvPr/>
          </p:nvSpPr>
          <p:spPr>
            <a:xfrm>
              <a:off x="8767590" y="595796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69" name="Прямая со стрелкой 168"/>
            <p:cNvCxnSpPr>
              <a:stCxn id="167" idx="5"/>
              <a:endCxn id="168" idx="1"/>
            </p:cNvCxnSpPr>
            <p:nvPr/>
          </p:nvCxnSpPr>
          <p:spPr>
            <a:xfrm>
              <a:off x="8459870" y="5705818"/>
              <a:ext cx="370425" cy="32160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4" idx="5"/>
              <a:endCxn id="165" idx="0"/>
            </p:cNvCxnSpPr>
            <p:nvPr/>
          </p:nvCxnSpPr>
          <p:spPr>
            <a:xfrm>
              <a:off x="7095261" y="4954996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>
              <a:stCxn id="164" idx="5"/>
            </p:cNvCxnSpPr>
            <p:nvPr/>
          </p:nvCxnSpPr>
          <p:spPr>
            <a:xfrm>
              <a:off x="7095261" y="4954996"/>
              <a:ext cx="984254" cy="45456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8893121" y="521607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9477581" y="5938618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77" name="Прямая со стрелкой 176"/>
            <p:cNvCxnSpPr>
              <a:stCxn id="172" idx="5"/>
              <a:endCxn id="173" idx="0"/>
            </p:cNvCxnSpPr>
            <p:nvPr/>
          </p:nvCxnSpPr>
          <p:spPr>
            <a:xfrm>
              <a:off x="9258592" y="5620901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64" idx="5"/>
              <a:endCxn id="172" idx="1"/>
            </p:cNvCxnSpPr>
            <p:nvPr/>
          </p:nvCxnSpPr>
          <p:spPr>
            <a:xfrm>
              <a:off x="7095261" y="4954996"/>
              <a:ext cx="1860565" cy="33053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5599619" y="3925955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3. Куча Фибоначчи </a:t>
            </a:r>
            <a:r>
              <a:rPr lang="ru-RU" dirty="0"/>
              <a:t>– реализация с помощью семейства корневых деревьев</a:t>
            </a:r>
          </a:p>
        </p:txBody>
      </p:sp>
    </p:spTree>
    <p:extLst>
      <p:ext uri="{BB962C8B-B14F-4D97-AF65-F5344CB8AC3E}">
        <p14:creationId xmlns:p14="http://schemas.microsoft.com/office/powerpoint/2010/main" val="28639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25" grpId="0"/>
      <p:bldP spid="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5" y="1615109"/>
            <a:ext cx="4823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210468" y="1559966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— модификация ключа вершины на заданную величину </a:t>
            </a:r>
          </a:p>
          <a:p>
            <a:r>
              <a:rPr lang="ru-RU" sz="2400" dirty="0"/>
              <a:t>(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9304" y="343740"/>
            <a:ext cx="485421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758092" y="343739"/>
            <a:ext cx="581120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037293"/>
            <a:ext cx="41244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06505" y="4515054"/>
            <a:ext cx="5703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5533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523518" y="343739"/>
            <a:ext cx="0" cy="5964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40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0314" y="75414"/>
            <a:ext cx="6491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Бинарная куча </a:t>
            </a:r>
            <a:r>
              <a:rPr lang="ru-RU" sz="2800" dirty="0"/>
              <a:t>(англ. </a:t>
            </a:r>
            <a:r>
              <a:rPr lang="ru-RU" sz="2800" i="1" dirty="0" err="1"/>
              <a:t>binary</a:t>
            </a:r>
            <a:r>
              <a:rPr lang="ru-RU" sz="2800" i="1" dirty="0"/>
              <a:t> </a:t>
            </a:r>
            <a:r>
              <a:rPr lang="ru-RU" sz="2800" i="1" dirty="0" err="1"/>
              <a:t>heap</a:t>
            </a:r>
            <a:r>
              <a:rPr lang="ru-RU" sz="2800" dirty="0"/>
              <a:t>)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8338" y="1554708"/>
            <a:ext cx="1101050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0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</a:t>
            </a:r>
          </a:p>
          <a:p>
            <a:pPr lvl="2" algn="just"/>
            <a:r>
              <a:rPr lang="ru-RU" sz="2000" u="sng" dirty="0"/>
              <a:t>Последний уровень в полном бинарном дереве может быть заполнен не полностью</a:t>
            </a:r>
            <a:r>
              <a:rPr lang="ru-RU" sz="20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3375" y="705397"/>
            <a:ext cx="11043106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Бинарная куча</a:t>
            </a:r>
            <a:r>
              <a:rPr lang="ru-RU" sz="2400" dirty="0"/>
              <a:t>, или </a:t>
            </a:r>
            <a:r>
              <a:rPr lang="ru-RU" sz="2400" b="1" dirty="0"/>
              <a:t>пирамида – </a:t>
            </a:r>
            <a:r>
              <a:rPr lang="ru-RU" sz="2400" dirty="0"/>
              <a:t>реализация кучи с помощью полного бинарного дерева. </a:t>
            </a:r>
          </a:p>
        </p:txBody>
      </p:sp>
      <p:grpSp>
        <p:nvGrpSpPr>
          <p:cNvPr id="31" name="Группа 30"/>
          <p:cNvGrpSpPr/>
          <p:nvPr/>
        </p:nvGrpSpPr>
        <p:grpSpPr>
          <a:xfrm>
            <a:off x="3189278" y="3610894"/>
            <a:ext cx="3871355" cy="2822607"/>
            <a:chOff x="280604" y="2516565"/>
            <a:chExt cx="3871355" cy="2822607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39" name="Прямая со стрелкой 38"/>
            <p:cNvCxnSpPr>
              <a:stCxn id="32" idx="4"/>
              <a:endCxn id="35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2" idx="4"/>
              <a:endCxn id="34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8" idx="4"/>
              <a:endCxn id="33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8" idx="4"/>
              <a:endCxn id="32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3" idx="4"/>
              <a:endCxn id="37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33" idx="4"/>
              <a:endCxn id="36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8" name="Овал 47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49" name="Прямая со стрелкой 48"/>
            <p:cNvCxnSpPr>
              <a:stCxn id="37" idx="4"/>
              <a:endCxn id="48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7" idx="4"/>
              <a:endCxn id="45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" idx="4"/>
              <a:endCxn id="47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6" idx="4"/>
              <a:endCxn id="46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Прямая со стрелкой 53"/>
          <p:cNvCxnSpPr/>
          <p:nvPr/>
        </p:nvCxnSpPr>
        <p:spPr>
          <a:xfrm>
            <a:off x="7503736" y="3710787"/>
            <a:ext cx="0" cy="2774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619776" y="3587904"/>
            <a:ext cx="1040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ерхний уровень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19776" y="5855720"/>
            <a:ext cx="116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ижний уровень</a:t>
            </a:r>
          </a:p>
        </p:txBody>
      </p:sp>
      <p:cxnSp>
        <p:nvCxnSpPr>
          <p:cNvPr id="61" name="Прямая со стрелкой 60"/>
          <p:cNvCxnSpPr/>
          <p:nvPr/>
        </p:nvCxnSpPr>
        <p:spPr>
          <a:xfrm>
            <a:off x="3226943" y="6638748"/>
            <a:ext cx="2284235" cy="107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672353" y="1708023"/>
            <a:ext cx="8965" cy="17522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351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969</TotalTime>
  <Words>5203</Words>
  <Application>Microsoft Office PowerPoint</Application>
  <PresentationFormat>Широкоэкранный</PresentationFormat>
  <Paragraphs>1790</Paragraphs>
  <Slides>65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5</vt:i4>
      </vt:variant>
    </vt:vector>
  </HeadingPairs>
  <TitlesOfParts>
    <vt:vector size="74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иномиальная куча</vt:lpstr>
      <vt:lpstr>Презентация PowerPoint</vt:lpstr>
      <vt:lpstr>Дополнительные вспомогательные операции link и cut,  которые нужны для выполнения базовых опера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36</cp:revision>
  <dcterms:created xsi:type="dcterms:W3CDTF">2020-04-14T05:04:13Z</dcterms:created>
  <dcterms:modified xsi:type="dcterms:W3CDTF">2022-01-19T11:27:08Z</dcterms:modified>
</cp:coreProperties>
</file>